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2534ADF-E4BC-48DC-B358-37B618738A19}" v="522" dt="2020-10-26T22:44:01.17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20" autoAdjust="0"/>
    <p:restoredTop sz="94660"/>
  </p:normalViewPr>
  <p:slideViewPr>
    <p:cSldViewPr snapToGrid="0">
      <p:cViewPr>
        <p:scale>
          <a:sx n="75" d="100"/>
          <a:sy n="75" d="100"/>
        </p:scale>
        <p:origin x="51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rik Pena Medina" userId="602ebeff73b09729" providerId="LiveId" clId="{B2534ADF-E4BC-48DC-B358-37B618738A19}"/>
    <pc:docChg chg="undo custSel addSld modSld">
      <pc:chgData name="Erik Pena Medina" userId="602ebeff73b09729" providerId="LiveId" clId="{B2534ADF-E4BC-48DC-B358-37B618738A19}" dt="2020-10-26T22:26:27.184" v="321" actId="478"/>
      <pc:docMkLst>
        <pc:docMk/>
      </pc:docMkLst>
      <pc:sldChg chg="addSp delSp modSp new mod">
        <pc:chgData name="Erik Pena Medina" userId="602ebeff73b09729" providerId="LiveId" clId="{B2534ADF-E4BC-48DC-B358-37B618738A19}" dt="2020-10-26T22:26:27.184" v="321" actId="478"/>
        <pc:sldMkLst>
          <pc:docMk/>
          <pc:sldMk cId="2046257771" sldId="261"/>
        </pc:sldMkLst>
        <pc:spChg chg="mod">
          <ac:chgData name="Erik Pena Medina" userId="602ebeff73b09729" providerId="LiveId" clId="{B2534ADF-E4BC-48DC-B358-37B618738A19}" dt="2020-10-26T20:58:31.384" v="37" actId="208"/>
          <ac:spMkLst>
            <pc:docMk/>
            <pc:sldMk cId="2046257771" sldId="261"/>
            <ac:spMk id="2" creationId="{DB1D7C86-28C2-449E-BA61-CF4D5CBD7101}"/>
          </ac:spMkLst>
        </pc:spChg>
        <pc:spChg chg="del">
          <ac:chgData name="Erik Pena Medina" userId="602ebeff73b09729" providerId="LiveId" clId="{B2534ADF-E4BC-48DC-B358-37B618738A19}" dt="2020-10-26T20:54:23.160" v="1" actId="931"/>
          <ac:spMkLst>
            <pc:docMk/>
            <pc:sldMk cId="2046257771" sldId="261"/>
            <ac:spMk id="3" creationId="{1278C427-8161-4765-AFE9-DF2CCF1273AA}"/>
          </ac:spMkLst>
        </pc:spChg>
        <pc:graphicFrameChg chg="add mod">
          <ac:chgData name="Erik Pena Medina" userId="602ebeff73b09729" providerId="LiveId" clId="{B2534ADF-E4BC-48DC-B358-37B618738A19}" dt="2020-10-26T22:10:38.140" v="121" actId="14100"/>
          <ac:graphicFrameMkLst>
            <pc:docMk/>
            <pc:sldMk cId="2046257771" sldId="261"/>
            <ac:graphicFrameMk id="46" creationId="{C1F44951-1AA5-4F25-8510-1A180B21DB9E}"/>
          </ac:graphicFrameMkLst>
        </pc:graphicFrameChg>
        <pc:graphicFrameChg chg="add mod">
          <ac:chgData name="Erik Pena Medina" userId="602ebeff73b09729" providerId="LiveId" clId="{B2534ADF-E4BC-48DC-B358-37B618738A19}" dt="2020-10-26T22:11:11.541" v="129"/>
          <ac:graphicFrameMkLst>
            <pc:docMk/>
            <pc:sldMk cId="2046257771" sldId="261"/>
            <ac:graphicFrameMk id="48" creationId="{0739C3D6-FD28-4124-9FFB-3607FFB9EFE2}"/>
          </ac:graphicFrameMkLst>
        </pc:graphicFrameChg>
        <pc:graphicFrameChg chg="add mod">
          <ac:chgData name="Erik Pena Medina" userId="602ebeff73b09729" providerId="LiveId" clId="{B2534ADF-E4BC-48DC-B358-37B618738A19}" dt="2020-10-26T22:10:59.061" v="127"/>
          <ac:graphicFrameMkLst>
            <pc:docMk/>
            <pc:sldMk cId="2046257771" sldId="261"/>
            <ac:graphicFrameMk id="50" creationId="{046A7A9B-8F08-4A58-BA48-571AFA505023}"/>
          </ac:graphicFrameMkLst>
        </pc:graphicFrameChg>
        <pc:graphicFrameChg chg="add del mod">
          <ac:chgData name="Erik Pena Medina" userId="602ebeff73b09729" providerId="LiveId" clId="{B2534ADF-E4BC-48DC-B358-37B618738A19}" dt="2020-10-26T22:11:23.878" v="133" actId="478"/>
          <ac:graphicFrameMkLst>
            <pc:docMk/>
            <pc:sldMk cId="2046257771" sldId="261"/>
            <ac:graphicFrameMk id="52" creationId="{F5F30152-BB54-4350-96F5-0E38CF8C1E10}"/>
          </ac:graphicFrameMkLst>
        </pc:graphicFrameChg>
        <pc:graphicFrameChg chg="add mod">
          <ac:chgData name="Erik Pena Medina" userId="602ebeff73b09729" providerId="LiveId" clId="{B2534ADF-E4BC-48DC-B358-37B618738A19}" dt="2020-10-26T22:12:36.070" v="147"/>
          <ac:graphicFrameMkLst>
            <pc:docMk/>
            <pc:sldMk cId="2046257771" sldId="261"/>
            <ac:graphicFrameMk id="54" creationId="{C44EC526-E1BD-4825-B3EA-E1F7B3DA5D5D}"/>
          </ac:graphicFrameMkLst>
        </pc:graphicFrameChg>
        <pc:graphicFrameChg chg="add mod">
          <ac:chgData name="Erik Pena Medina" userId="602ebeff73b09729" providerId="LiveId" clId="{B2534ADF-E4BC-48DC-B358-37B618738A19}" dt="2020-10-26T22:12:25.529" v="145"/>
          <ac:graphicFrameMkLst>
            <pc:docMk/>
            <pc:sldMk cId="2046257771" sldId="261"/>
            <ac:graphicFrameMk id="56" creationId="{32ACE9EC-4CC9-4611-A715-05531B30F7EC}"/>
          </ac:graphicFrameMkLst>
        </pc:graphicFrameChg>
        <pc:graphicFrameChg chg="add mod">
          <ac:chgData name="Erik Pena Medina" userId="602ebeff73b09729" providerId="LiveId" clId="{B2534ADF-E4BC-48DC-B358-37B618738A19}" dt="2020-10-26T22:12:16.226" v="143"/>
          <ac:graphicFrameMkLst>
            <pc:docMk/>
            <pc:sldMk cId="2046257771" sldId="261"/>
            <ac:graphicFrameMk id="58" creationId="{865DD987-06FB-44C8-BD61-47EFE1B5535A}"/>
          </ac:graphicFrameMkLst>
        </pc:graphicFrameChg>
        <pc:graphicFrameChg chg="add mod">
          <ac:chgData name="Erik Pena Medina" userId="602ebeff73b09729" providerId="LiveId" clId="{B2534ADF-E4BC-48DC-B358-37B618738A19}" dt="2020-10-26T22:13:13.699" v="150"/>
          <ac:graphicFrameMkLst>
            <pc:docMk/>
            <pc:sldMk cId="2046257771" sldId="261"/>
            <ac:graphicFrameMk id="60" creationId="{C2D9C76F-288E-4C4C-BE48-E4C88CCE6A00}"/>
          </ac:graphicFrameMkLst>
        </pc:graphicFrameChg>
        <pc:graphicFrameChg chg="add mod">
          <ac:chgData name="Erik Pena Medina" userId="602ebeff73b09729" providerId="LiveId" clId="{B2534ADF-E4BC-48DC-B358-37B618738A19}" dt="2020-10-26T22:13:28.044" v="152"/>
          <ac:graphicFrameMkLst>
            <pc:docMk/>
            <pc:sldMk cId="2046257771" sldId="261"/>
            <ac:graphicFrameMk id="62" creationId="{F5699CB4-9CCD-426E-B358-4AD0D83DC568}"/>
          </ac:graphicFrameMkLst>
        </pc:graphicFrameChg>
        <pc:graphicFrameChg chg="add mod">
          <ac:chgData name="Erik Pena Medina" userId="602ebeff73b09729" providerId="LiveId" clId="{B2534ADF-E4BC-48DC-B358-37B618738A19}" dt="2020-10-26T22:14:02.179" v="158"/>
          <ac:graphicFrameMkLst>
            <pc:docMk/>
            <pc:sldMk cId="2046257771" sldId="261"/>
            <ac:graphicFrameMk id="64" creationId="{12D0EC44-CF32-45F3-82B0-7F9D7A580D91}"/>
          </ac:graphicFrameMkLst>
        </pc:graphicFrameChg>
        <pc:graphicFrameChg chg="add mod">
          <ac:chgData name="Erik Pena Medina" userId="602ebeff73b09729" providerId="LiveId" clId="{B2534ADF-E4BC-48DC-B358-37B618738A19}" dt="2020-10-26T22:14:38.983" v="164"/>
          <ac:graphicFrameMkLst>
            <pc:docMk/>
            <pc:sldMk cId="2046257771" sldId="261"/>
            <ac:graphicFrameMk id="66" creationId="{F3EB5C25-BBB0-41E1-A1CE-CDF1AEEB4133}"/>
          </ac:graphicFrameMkLst>
        </pc:graphicFrameChg>
        <pc:graphicFrameChg chg="add mod">
          <ac:chgData name="Erik Pena Medina" userId="602ebeff73b09729" providerId="LiveId" clId="{B2534ADF-E4BC-48DC-B358-37B618738A19}" dt="2020-10-26T22:14:29.347" v="162"/>
          <ac:graphicFrameMkLst>
            <pc:docMk/>
            <pc:sldMk cId="2046257771" sldId="261"/>
            <ac:graphicFrameMk id="68" creationId="{36F5A00A-AE02-43ED-87E7-BF63F9B1A22A}"/>
          </ac:graphicFrameMkLst>
        </pc:graphicFrameChg>
        <pc:graphicFrameChg chg="add mod">
          <ac:chgData name="Erik Pena Medina" userId="602ebeff73b09729" providerId="LiveId" clId="{B2534ADF-E4BC-48DC-B358-37B618738A19}" dt="2020-10-26T22:14:18.581" v="160"/>
          <ac:graphicFrameMkLst>
            <pc:docMk/>
            <pc:sldMk cId="2046257771" sldId="261"/>
            <ac:graphicFrameMk id="70" creationId="{F89114FF-3312-45DF-B2B8-A9150C11BF4A}"/>
          </ac:graphicFrameMkLst>
        </pc:graphicFrameChg>
        <pc:graphicFrameChg chg="add mod">
          <ac:chgData name="Erik Pena Medina" userId="602ebeff73b09729" providerId="LiveId" clId="{B2534ADF-E4BC-48DC-B358-37B618738A19}" dt="2020-10-26T22:15:20.745" v="171"/>
          <ac:graphicFrameMkLst>
            <pc:docMk/>
            <pc:sldMk cId="2046257771" sldId="261"/>
            <ac:graphicFrameMk id="72" creationId="{443860DF-1216-4B74-9356-D815D0522184}"/>
          </ac:graphicFrameMkLst>
        </pc:graphicFrameChg>
        <pc:graphicFrameChg chg="add mod">
          <ac:chgData name="Erik Pena Medina" userId="602ebeff73b09729" providerId="LiveId" clId="{B2534ADF-E4BC-48DC-B358-37B618738A19}" dt="2020-10-26T22:15:05.739" v="169"/>
          <ac:graphicFrameMkLst>
            <pc:docMk/>
            <pc:sldMk cId="2046257771" sldId="261"/>
            <ac:graphicFrameMk id="74" creationId="{E6A5DDF2-3B73-4AF6-B794-AFE4881FDFF6}"/>
          </ac:graphicFrameMkLst>
        </pc:graphicFrameChg>
        <pc:graphicFrameChg chg="add mod">
          <ac:chgData name="Erik Pena Medina" userId="602ebeff73b09729" providerId="LiveId" clId="{B2534ADF-E4BC-48DC-B358-37B618738A19}" dt="2020-10-26T22:14:54.624" v="166"/>
          <ac:graphicFrameMkLst>
            <pc:docMk/>
            <pc:sldMk cId="2046257771" sldId="261"/>
            <ac:graphicFrameMk id="76" creationId="{CAD147A3-C755-454A-BF19-7CE1A7343D5E}"/>
          </ac:graphicFrameMkLst>
        </pc:graphicFrameChg>
        <pc:graphicFrameChg chg="add mod">
          <ac:chgData name="Erik Pena Medina" userId="602ebeff73b09729" providerId="LiveId" clId="{B2534ADF-E4BC-48DC-B358-37B618738A19}" dt="2020-10-26T22:24:50.952" v="303"/>
          <ac:graphicFrameMkLst>
            <pc:docMk/>
            <pc:sldMk cId="2046257771" sldId="261"/>
            <ac:graphicFrameMk id="78" creationId="{E3AB41BD-9E96-45EC-ACC6-435108DDFD2E}"/>
          </ac:graphicFrameMkLst>
        </pc:graphicFrameChg>
        <pc:graphicFrameChg chg="add mod">
          <ac:chgData name="Erik Pena Medina" userId="602ebeff73b09729" providerId="LiveId" clId="{B2534ADF-E4BC-48DC-B358-37B618738A19}" dt="2020-10-26T22:25:07.704" v="305"/>
          <ac:graphicFrameMkLst>
            <pc:docMk/>
            <pc:sldMk cId="2046257771" sldId="261"/>
            <ac:graphicFrameMk id="80" creationId="{C60E842D-27C5-4E4E-B138-2B5C7429866E}"/>
          </ac:graphicFrameMkLst>
        </pc:graphicFrameChg>
        <pc:graphicFrameChg chg="add mod">
          <ac:chgData name="Erik Pena Medina" userId="602ebeff73b09729" providerId="LiveId" clId="{B2534ADF-E4BC-48DC-B358-37B618738A19}" dt="2020-10-26T22:24:34.906" v="299"/>
          <ac:graphicFrameMkLst>
            <pc:docMk/>
            <pc:sldMk cId="2046257771" sldId="261"/>
            <ac:graphicFrameMk id="82" creationId="{137522B5-2CC6-40A5-9063-A2A78D655B2C}"/>
          </ac:graphicFrameMkLst>
        </pc:graphicFrameChg>
        <pc:graphicFrameChg chg="add mod">
          <ac:chgData name="Erik Pena Medina" userId="602ebeff73b09729" providerId="LiveId" clId="{B2534ADF-E4BC-48DC-B358-37B618738A19}" dt="2020-10-26T22:24:42.116" v="301"/>
          <ac:graphicFrameMkLst>
            <pc:docMk/>
            <pc:sldMk cId="2046257771" sldId="261"/>
            <ac:graphicFrameMk id="84" creationId="{00EEE8DC-D4D5-4557-913A-F3A0912D78D1}"/>
          </ac:graphicFrameMkLst>
        </pc:graphicFrameChg>
        <pc:graphicFrameChg chg="add mod">
          <ac:chgData name="Erik Pena Medina" userId="602ebeff73b09729" providerId="LiveId" clId="{B2534ADF-E4BC-48DC-B358-37B618738A19}" dt="2020-10-26T22:23:10.823" v="278" actId="571"/>
          <ac:graphicFrameMkLst>
            <pc:docMk/>
            <pc:sldMk cId="2046257771" sldId="261"/>
            <ac:graphicFrameMk id="85" creationId="{5EB4FC3C-F76A-44A6-858E-26AFD3F54BE7}"/>
          </ac:graphicFrameMkLst>
        </pc:graphicFrameChg>
        <pc:graphicFrameChg chg="add mod">
          <ac:chgData name="Erik Pena Medina" userId="602ebeff73b09729" providerId="LiveId" clId="{B2534ADF-E4BC-48DC-B358-37B618738A19}" dt="2020-10-26T22:23:10.823" v="278" actId="571"/>
          <ac:graphicFrameMkLst>
            <pc:docMk/>
            <pc:sldMk cId="2046257771" sldId="261"/>
            <ac:graphicFrameMk id="86" creationId="{A8663814-FC93-40F6-917D-652A6EE314BC}"/>
          </ac:graphicFrameMkLst>
        </pc:graphicFrameChg>
        <pc:graphicFrameChg chg="add mod">
          <ac:chgData name="Erik Pena Medina" userId="602ebeff73b09729" providerId="LiveId" clId="{B2534ADF-E4BC-48DC-B358-37B618738A19}" dt="2020-10-26T22:24:19.253" v="294"/>
          <ac:graphicFrameMkLst>
            <pc:docMk/>
            <pc:sldMk cId="2046257771" sldId="261"/>
            <ac:graphicFrameMk id="88" creationId="{ADF998C9-EEBC-4D73-A9F2-A0067FC94A5D}"/>
          </ac:graphicFrameMkLst>
        </pc:graphicFrameChg>
        <pc:graphicFrameChg chg="add mod">
          <ac:chgData name="Erik Pena Medina" userId="602ebeff73b09729" providerId="LiveId" clId="{B2534ADF-E4BC-48DC-B358-37B618738A19}" dt="2020-10-26T22:24:29.098" v="297"/>
          <ac:graphicFrameMkLst>
            <pc:docMk/>
            <pc:sldMk cId="2046257771" sldId="261"/>
            <ac:graphicFrameMk id="90" creationId="{5EB20E0B-9D02-4381-866F-27EF3AC4893F}"/>
          </ac:graphicFrameMkLst>
        </pc:graphicFrameChg>
        <pc:graphicFrameChg chg="add mod">
          <ac:chgData name="Erik Pena Medina" userId="602ebeff73b09729" providerId="LiveId" clId="{B2534ADF-E4BC-48DC-B358-37B618738A19}" dt="2020-10-26T22:24:00.826" v="289"/>
          <ac:graphicFrameMkLst>
            <pc:docMk/>
            <pc:sldMk cId="2046257771" sldId="261"/>
            <ac:graphicFrameMk id="92" creationId="{74035152-5BCB-4B0B-9F8B-8F348F55BAD8}"/>
          </ac:graphicFrameMkLst>
        </pc:graphicFrameChg>
        <pc:graphicFrameChg chg="add del mod">
          <ac:chgData name="Erik Pena Medina" userId="602ebeff73b09729" providerId="LiveId" clId="{B2534ADF-E4BC-48DC-B358-37B618738A19}" dt="2020-10-26T22:26:27.184" v="321" actId="478"/>
          <ac:graphicFrameMkLst>
            <pc:docMk/>
            <pc:sldMk cId="2046257771" sldId="261"/>
            <ac:graphicFrameMk id="94" creationId="{EA77BC29-F824-4CC7-A529-0872E7798F50}"/>
          </ac:graphicFrameMkLst>
        </pc:graphicFrameChg>
        <pc:picChg chg="add mod">
          <ac:chgData name="Erik Pena Medina" userId="602ebeff73b09729" providerId="LiveId" clId="{B2534ADF-E4BC-48DC-B358-37B618738A19}" dt="2020-10-26T20:54:24.727" v="3" actId="962"/>
          <ac:picMkLst>
            <pc:docMk/>
            <pc:sldMk cId="2046257771" sldId="261"/>
            <ac:picMk id="5" creationId="{6C6C1113-8428-4F7E-89CB-C183B1D606A8}"/>
          </ac:picMkLst>
        </pc:picChg>
        <pc:cxnChg chg="add mod">
          <ac:chgData name="Erik Pena Medina" userId="602ebeff73b09729" providerId="LiveId" clId="{B2534ADF-E4BC-48DC-B358-37B618738A19}" dt="2020-10-26T20:58:31.384" v="37" actId="208"/>
          <ac:cxnSpMkLst>
            <pc:docMk/>
            <pc:sldMk cId="2046257771" sldId="261"/>
            <ac:cxnSpMk id="7" creationId="{C4F8A610-3470-4823-87CF-0075FA27E034}"/>
          </ac:cxnSpMkLst>
        </pc:cxnChg>
        <pc:cxnChg chg="add mod">
          <ac:chgData name="Erik Pena Medina" userId="602ebeff73b09729" providerId="LiveId" clId="{B2534ADF-E4BC-48DC-B358-37B618738A19}" dt="2020-10-26T20:58:31.384" v="37" actId="208"/>
          <ac:cxnSpMkLst>
            <pc:docMk/>
            <pc:sldMk cId="2046257771" sldId="261"/>
            <ac:cxnSpMk id="9" creationId="{35D9640A-2C4D-4211-9D54-3187E5BE8D39}"/>
          </ac:cxnSpMkLst>
        </pc:cxnChg>
        <pc:cxnChg chg="add mod">
          <ac:chgData name="Erik Pena Medina" userId="602ebeff73b09729" providerId="LiveId" clId="{B2534ADF-E4BC-48DC-B358-37B618738A19}" dt="2020-10-26T20:58:31.384" v="37" actId="208"/>
          <ac:cxnSpMkLst>
            <pc:docMk/>
            <pc:sldMk cId="2046257771" sldId="261"/>
            <ac:cxnSpMk id="14" creationId="{D1AED91D-7734-49CA-A0AA-8B36C9009102}"/>
          </ac:cxnSpMkLst>
        </pc:cxnChg>
        <pc:cxnChg chg="add mod">
          <ac:chgData name="Erik Pena Medina" userId="602ebeff73b09729" providerId="LiveId" clId="{B2534ADF-E4BC-48DC-B358-37B618738A19}" dt="2020-10-26T21:00:47.137" v="48" actId="208"/>
          <ac:cxnSpMkLst>
            <pc:docMk/>
            <pc:sldMk cId="2046257771" sldId="261"/>
            <ac:cxnSpMk id="18" creationId="{4E8EE31A-5B8C-43C7-B0ED-BF62A545E319}"/>
          </ac:cxnSpMkLst>
        </pc:cxnChg>
        <pc:cxnChg chg="add mod">
          <ac:chgData name="Erik Pena Medina" userId="602ebeff73b09729" providerId="LiveId" clId="{B2534ADF-E4BC-48DC-B358-37B618738A19}" dt="2020-10-26T21:00:47.137" v="48" actId="208"/>
          <ac:cxnSpMkLst>
            <pc:docMk/>
            <pc:sldMk cId="2046257771" sldId="261"/>
            <ac:cxnSpMk id="19" creationId="{39E679F0-4057-405F-86D8-D8B8173D71F6}"/>
          </ac:cxnSpMkLst>
        </pc:cxnChg>
        <pc:cxnChg chg="add mod">
          <ac:chgData name="Erik Pena Medina" userId="602ebeff73b09729" providerId="LiveId" clId="{B2534ADF-E4BC-48DC-B358-37B618738A19}" dt="2020-10-26T21:00:47.137" v="48" actId="208"/>
          <ac:cxnSpMkLst>
            <pc:docMk/>
            <pc:sldMk cId="2046257771" sldId="261"/>
            <ac:cxnSpMk id="20" creationId="{C557F254-58E0-42E4-AA9A-26EA66F8C27C}"/>
          </ac:cxnSpMkLst>
        </pc:cxnChg>
        <pc:cxnChg chg="add mod">
          <ac:chgData name="Erik Pena Medina" userId="602ebeff73b09729" providerId="LiveId" clId="{B2534ADF-E4BC-48DC-B358-37B618738A19}" dt="2020-10-26T21:01:14.265" v="49" actId="208"/>
          <ac:cxnSpMkLst>
            <pc:docMk/>
            <pc:sldMk cId="2046257771" sldId="261"/>
            <ac:cxnSpMk id="21" creationId="{585CDEFF-D79B-4081-B2B8-FC63103AAA66}"/>
          </ac:cxnSpMkLst>
        </pc:cxnChg>
        <pc:cxnChg chg="add mod">
          <ac:chgData name="Erik Pena Medina" userId="602ebeff73b09729" providerId="LiveId" clId="{B2534ADF-E4BC-48DC-B358-37B618738A19}" dt="2020-10-26T21:01:14.265" v="49" actId="208"/>
          <ac:cxnSpMkLst>
            <pc:docMk/>
            <pc:sldMk cId="2046257771" sldId="261"/>
            <ac:cxnSpMk id="22" creationId="{5F13A44D-81F7-427E-B6F9-0F91F1A93643}"/>
          </ac:cxnSpMkLst>
        </pc:cxnChg>
        <pc:cxnChg chg="add mod">
          <ac:chgData name="Erik Pena Medina" userId="602ebeff73b09729" providerId="LiveId" clId="{B2534ADF-E4BC-48DC-B358-37B618738A19}" dt="2020-10-26T21:01:14.265" v="49" actId="208"/>
          <ac:cxnSpMkLst>
            <pc:docMk/>
            <pc:sldMk cId="2046257771" sldId="261"/>
            <ac:cxnSpMk id="23" creationId="{70BDD799-EAA6-4BD4-BEBA-F397230364B2}"/>
          </ac:cxnSpMkLst>
        </pc:cxnChg>
        <pc:cxnChg chg="add mod">
          <ac:chgData name="Erik Pena Medina" userId="602ebeff73b09729" providerId="LiveId" clId="{B2534ADF-E4BC-48DC-B358-37B618738A19}" dt="2020-10-26T21:00:31.183" v="47" actId="208"/>
          <ac:cxnSpMkLst>
            <pc:docMk/>
            <pc:sldMk cId="2046257771" sldId="261"/>
            <ac:cxnSpMk id="24" creationId="{D04E693F-CCC0-43FD-AD5E-E0528F653CC1}"/>
          </ac:cxnSpMkLst>
        </pc:cxnChg>
        <pc:cxnChg chg="add mod">
          <ac:chgData name="Erik Pena Medina" userId="602ebeff73b09729" providerId="LiveId" clId="{B2534ADF-E4BC-48DC-B358-37B618738A19}" dt="2020-10-26T21:00:31.183" v="47" actId="208"/>
          <ac:cxnSpMkLst>
            <pc:docMk/>
            <pc:sldMk cId="2046257771" sldId="261"/>
            <ac:cxnSpMk id="25" creationId="{EB9F82B0-63A1-41B3-97AF-F54A9F191348}"/>
          </ac:cxnSpMkLst>
        </pc:cxnChg>
        <pc:cxnChg chg="add mod">
          <ac:chgData name="Erik Pena Medina" userId="602ebeff73b09729" providerId="LiveId" clId="{B2534ADF-E4BC-48DC-B358-37B618738A19}" dt="2020-10-26T21:00:31.183" v="47" actId="208"/>
          <ac:cxnSpMkLst>
            <pc:docMk/>
            <pc:sldMk cId="2046257771" sldId="261"/>
            <ac:cxnSpMk id="26" creationId="{3767E425-5AFF-429E-B5CE-A204ECDE17FA}"/>
          </ac:cxnSpMkLst>
        </pc:cxnChg>
        <pc:cxnChg chg="add mod">
          <ac:chgData name="Erik Pena Medina" userId="602ebeff73b09729" providerId="LiveId" clId="{B2534ADF-E4BC-48DC-B358-37B618738A19}" dt="2020-10-26T21:02:10.705" v="52" actId="208"/>
          <ac:cxnSpMkLst>
            <pc:docMk/>
            <pc:sldMk cId="2046257771" sldId="261"/>
            <ac:cxnSpMk id="27" creationId="{61C3621C-3EAA-4EE9-9E01-32878CB6ADEA}"/>
          </ac:cxnSpMkLst>
        </pc:cxnChg>
        <pc:cxnChg chg="add mod">
          <ac:chgData name="Erik Pena Medina" userId="602ebeff73b09729" providerId="LiveId" clId="{B2534ADF-E4BC-48DC-B358-37B618738A19}" dt="2020-10-26T21:02:10.705" v="52" actId="208"/>
          <ac:cxnSpMkLst>
            <pc:docMk/>
            <pc:sldMk cId="2046257771" sldId="261"/>
            <ac:cxnSpMk id="28" creationId="{C003703D-1E11-4CBB-8B96-CBE210D59B6A}"/>
          </ac:cxnSpMkLst>
        </pc:cxnChg>
        <pc:cxnChg chg="add mod">
          <ac:chgData name="Erik Pena Medina" userId="602ebeff73b09729" providerId="LiveId" clId="{B2534ADF-E4BC-48DC-B358-37B618738A19}" dt="2020-10-26T21:02:10.705" v="52" actId="208"/>
          <ac:cxnSpMkLst>
            <pc:docMk/>
            <pc:sldMk cId="2046257771" sldId="261"/>
            <ac:cxnSpMk id="29" creationId="{CE24556E-2A44-4E1A-8E77-074D3A802ACD}"/>
          </ac:cxnSpMkLst>
        </pc:cxnChg>
        <pc:cxnChg chg="add mod">
          <ac:chgData name="Erik Pena Medina" userId="602ebeff73b09729" providerId="LiveId" clId="{B2534ADF-E4BC-48DC-B358-37B618738A19}" dt="2020-10-26T22:08:25.550" v="100" actId="14100"/>
          <ac:cxnSpMkLst>
            <pc:docMk/>
            <pc:sldMk cId="2046257771" sldId="261"/>
            <ac:cxnSpMk id="31" creationId="{93753D88-EE48-46BE-B132-4EA07ECE47DA}"/>
          </ac:cxnSpMkLst>
        </pc:cxnChg>
        <pc:cxnChg chg="add mod">
          <ac:chgData name="Erik Pena Medina" userId="602ebeff73b09729" providerId="LiveId" clId="{B2534ADF-E4BC-48DC-B358-37B618738A19}" dt="2020-10-26T22:08:19.697" v="99" actId="14100"/>
          <ac:cxnSpMkLst>
            <pc:docMk/>
            <pc:sldMk cId="2046257771" sldId="261"/>
            <ac:cxnSpMk id="32" creationId="{C7565255-F58A-4DB7-A171-E00A7A7B6096}"/>
          </ac:cxnSpMkLst>
        </pc:cxnChg>
        <pc:cxnChg chg="add mod">
          <ac:chgData name="Erik Pena Medina" userId="602ebeff73b09729" providerId="LiveId" clId="{B2534ADF-E4BC-48DC-B358-37B618738A19}" dt="2020-10-26T22:08:45.403" v="103" actId="14100"/>
          <ac:cxnSpMkLst>
            <pc:docMk/>
            <pc:sldMk cId="2046257771" sldId="261"/>
            <ac:cxnSpMk id="37" creationId="{4EB2B57C-3084-4758-B9D3-292B74F8EBEA}"/>
          </ac:cxnSpMkLst>
        </pc:cxnChg>
        <pc:cxnChg chg="add mod">
          <ac:chgData name="Erik Pena Medina" userId="602ebeff73b09729" providerId="LiveId" clId="{B2534ADF-E4BC-48DC-B358-37B618738A19}" dt="2020-10-26T22:08:54.748" v="106" actId="14100"/>
          <ac:cxnSpMkLst>
            <pc:docMk/>
            <pc:sldMk cId="2046257771" sldId="261"/>
            <ac:cxnSpMk id="39" creationId="{8A1DDCA5-6754-4D66-B51B-EDFD339A8DFF}"/>
          </ac:cxnSpMkLst>
        </pc:cxnChg>
        <pc:cxnChg chg="add mod">
          <ac:chgData name="Erik Pena Medina" userId="602ebeff73b09729" providerId="LiveId" clId="{B2534ADF-E4BC-48DC-B358-37B618738A19}" dt="2020-10-26T22:09:22.285" v="111" actId="14100"/>
          <ac:cxnSpMkLst>
            <pc:docMk/>
            <pc:sldMk cId="2046257771" sldId="261"/>
            <ac:cxnSpMk id="41" creationId="{9FE3389F-BB14-4E37-A41F-E3ED62659A31}"/>
          </ac:cxnSpMkLst>
        </pc:cxnChg>
        <pc:cxnChg chg="add mod">
          <ac:chgData name="Erik Pena Medina" userId="602ebeff73b09729" providerId="LiveId" clId="{B2534ADF-E4BC-48DC-B358-37B618738A19}" dt="2020-10-26T22:09:15.021" v="110" actId="1076"/>
          <ac:cxnSpMkLst>
            <pc:docMk/>
            <pc:sldMk cId="2046257771" sldId="261"/>
            <ac:cxnSpMk id="42" creationId="{753D1493-5948-4FAD-922B-50383601FDDE}"/>
          </ac:cxnSpMkLst>
        </pc:cxnChg>
        <pc:cxnChg chg="add mod">
          <ac:chgData name="Erik Pena Medina" userId="602ebeff73b09729" providerId="LiveId" clId="{B2534ADF-E4BC-48DC-B358-37B618738A19}" dt="2020-10-26T22:09:39.326" v="114" actId="14100"/>
          <ac:cxnSpMkLst>
            <pc:docMk/>
            <pc:sldMk cId="2046257771" sldId="261"/>
            <ac:cxnSpMk id="44" creationId="{00DCCFEC-61B4-4CDB-BA05-0C5F7C6C128C}"/>
          </ac:cxnSpMkLst>
        </pc:cxnChg>
      </pc:sldChg>
      <pc:sldChg chg="addSp delSp modSp new mod">
        <pc:chgData name="Erik Pena Medina" userId="602ebeff73b09729" providerId="LiveId" clId="{B2534ADF-E4BC-48DC-B358-37B618738A19}" dt="2020-10-26T22:25:31.806" v="310" actId="1076"/>
        <pc:sldMkLst>
          <pc:docMk/>
          <pc:sldMk cId="2739832872" sldId="262"/>
        </pc:sldMkLst>
        <pc:spChg chg="del">
          <ac:chgData name="Erik Pena Medina" userId="602ebeff73b09729" providerId="LiveId" clId="{B2534ADF-E4BC-48DC-B358-37B618738A19}" dt="2020-10-26T20:54:59.380" v="5" actId="931"/>
          <ac:spMkLst>
            <pc:docMk/>
            <pc:sldMk cId="2739832872" sldId="262"/>
            <ac:spMk id="3" creationId="{C4526F18-1C73-44A2-97EE-C032B6BE6241}"/>
          </ac:spMkLst>
        </pc:spChg>
        <pc:graphicFrameChg chg="add mod">
          <ac:chgData name="Erik Pena Medina" userId="602ebeff73b09729" providerId="LiveId" clId="{B2534ADF-E4BC-48DC-B358-37B618738A19}" dt="2020-10-26T22:16:36.955" v="189" actId="1076"/>
          <ac:graphicFrameMkLst>
            <pc:docMk/>
            <pc:sldMk cId="2739832872" sldId="262"/>
            <ac:graphicFrameMk id="31" creationId="{69E696B1-7DE7-48FD-AFE8-5BE621496B3D}"/>
          </ac:graphicFrameMkLst>
        </pc:graphicFrameChg>
        <pc:graphicFrameChg chg="add mod">
          <ac:chgData name="Erik Pena Medina" userId="602ebeff73b09729" providerId="LiveId" clId="{B2534ADF-E4BC-48DC-B358-37B618738A19}" dt="2020-10-26T22:15:44.903" v="173" actId="1076"/>
          <ac:graphicFrameMkLst>
            <pc:docMk/>
            <pc:sldMk cId="2739832872" sldId="262"/>
            <ac:graphicFrameMk id="33" creationId="{86AF922F-3008-4890-8A79-83A58BA15CD1}"/>
          </ac:graphicFrameMkLst>
        </pc:graphicFrameChg>
        <pc:graphicFrameChg chg="add mod">
          <ac:chgData name="Erik Pena Medina" userId="602ebeff73b09729" providerId="LiveId" clId="{B2534ADF-E4BC-48DC-B358-37B618738A19}" dt="2020-10-26T22:16:43.361" v="191" actId="1076"/>
          <ac:graphicFrameMkLst>
            <pc:docMk/>
            <pc:sldMk cId="2739832872" sldId="262"/>
            <ac:graphicFrameMk id="35" creationId="{18D0A16C-970E-4070-AF27-3079238C51A7}"/>
          </ac:graphicFrameMkLst>
        </pc:graphicFrameChg>
        <pc:graphicFrameChg chg="add mod">
          <ac:chgData name="Erik Pena Medina" userId="602ebeff73b09729" providerId="LiveId" clId="{B2534ADF-E4BC-48DC-B358-37B618738A19}" dt="2020-10-26T22:15:50.244" v="175" actId="1076"/>
          <ac:graphicFrameMkLst>
            <pc:docMk/>
            <pc:sldMk cId="2739832872" sldId="262"/>
            <ac:graphicFrameMk id="37" creationId="{B1869641-E625-4F9F-ABDE-18E36AF91B78}"/>
          </ac:graphicFrameMkLst>
        </pc:graphicFrameChg>
        <pc:graphicFrameChg chg="add mod">
          <ac:chgData name="Erik Pena Medina" userId="602ebeff73b09729" providerId="LiveId" clId="{B2534ADF-E4BC-48DC-B358-37B618738A19}" dt="2020-10-26T22:16:47.977" v="192" actId="1076"/>
          <ac:graphicFrameMkLst>
            <pc:docMk/>
            <pc:sldMk cId="2739832872" sldId="262"/>
            <ac:graphicFrameMk id="39" creationId="{70C3E0A8-BF05-4D9D-9E5B-F60531DB57C0}"/>
          </ac:graphicFrameMkLst>
        </pc:graphicFrameChg>
        <pc:graphicFrameChg chg="add mod">
          <ac:chgData name="Erik Pena Medina" userId="602ebeff73b09729" providerId="LiveId" clId="{B2534ADF-E4BC-48DC-B358-37B618738A19}" dt="2020-10-26T22:15:56.934" v="177" actId="1076"/>
          <ac:graphicFrameMkLst>
            <pc:docMk/>
            <pc:sldMk cId="2739832872" sldId="262"/>
            <ac:graphicFrameMk id="41" creationId="{8B0DC3B7-64C0-4A34-B2E3-9263F58977C1}"/>
          </ac:graphicFrameMkLst>
        </pc:graphicFrameChg>
        <pc:graphicFrameChg chg="add mod">
          <ac:chgData name="Erik Pena Medina" userId="602ebeff73b09729" providerId="LiveId" clId="{B2534ADF-E4BC-48DC-B358-37B618738A19}" dt="2020-10-26T22:16:50.945" v="193" actId="1076"/>
          <ac:graphicFrameMkLst>
            <pc:docMk/>
            <pc:sldMk cId="2739832872" sldId="262"/>
            <ac:graphicFrameMk id="43" creationId="{93352031-3A6E-454F-94E8-E17032B99D03}"/>
          </ac:graphicFrameMkLst>
        </pc:graphicFrameChg>
        <pc:graphicFrameChg chg="add mod">
          <ac:chgData name="Erik Pena Medina" userId="602ebeff73b09729" providerId="LiveId" clId="{B2534ADF-E4BC-48DC-B358-37B618738A19}" dt="2020-10-26T22:16:03.073" v="179" actId="1076"/>
          <ac:graphicFrameMkLst>
            <pc:docMk/>
            <pc:sldMk cId="2739832872" sldId="262"/>
            <ac:graphicFrameMk id="45" creationId="{35C5030E-1C8C-4DEF-B959-7B45B31709A2}"/>
          </ac:graphicFrameMkLst>
        </pc:graphicFrameChg>
        <pc:graphicFrameChg chg="add mod">
          <ac:chgData name="Erik Pena Medina" userId="602ebeff73b09729" providerId="LiveId" clId="{B2534ADF-E4BC-48DC-B358-37B618738A19}" dt="2020-10-26T22:16:53.386" v="194" actId="1076"/>
          <ac:graphicFrameMkLst>
            <pc:docMk/>
            <pc:sldMk cId="2739832872" sldId="262"/>
            <ac:graphicFrameMk id="47" creationId="{92D8FA7F-3A7E-4BB2-B674-D444E8921E94}"/>
          </ac:graphicFrameMkLst>
        </pc:graphicFrameChg>
        <pc:graphicFrameChg chg="add mod">
          <ac:chgData name="Erik Pena Medina" userId="602ebeff73b09729" providerId="LiveId" clId="{B2534ADF-E4BC-48DC-B358-37B618738A19}" dt="2020-10-26T22:16:10.747" v="181" actId="1076"/>
          <ac:graphicFrameMkLst>
            <pc:docMk/>
            <pc:sldMk cId="2739832872" sldId="262"/>
            <ac:graphicFrameMk id="49" creationId="{BB835642-A9F4-41B0-85F8-0A63E9312FFA}"/>
          </ac:graphicFrameMkLst>
        </pc:graphicFrameChg>
        <pc:graphicFrameChg chg="add mod">
          <ac:chgData name="Erik Pena Medina" userId="602ebeff73b09729" providerId="LiveId" clId="{B2534ADF-E4BC-48DC-B358-37B618738A19}" dt="2020-10-26T22:25:25.161" v="307" actId="1076"/>
          <ac:graphicFrameMkLst>
            <pc:docMk/>
            <pc:sldMk cId="2739832872" sldId="262"/>
            <ac:graphicFrameMk id="54" creationId="{5DC5DF7C-B150-48BA-94AF-F471A9ACC022}"/>
          </ac:graphicFrameMkLst>
        </pc:graphicFrameChg>
        <pc:graphicFrameChg chg="add mod">
          <ac:chgData name="Erik Pena Medina" userId="602ebeff73b09729" providerId="LiveId" clId="{B2534ADF-E4BC-48DC-B358-37B618738A19}" dt="2020-10-26T22:25:27.395" v="308" actId="1076"/>
          <ac:graphicFrameMkLst>
            <pc:docMk/>
            <pc:sldMk cId="2739832872" sldId="262"/>
            <ac:graphicFrameMk id="56" creationId="{08954E98-4E1B-4D89-B3D4-E64D4A21FA31}"/>
          </ac:graphicFrameMkLst>
        </pc:graphicFrameChg>
        <pc:graphicFrameChg chg="add mod">
          <ac:chgData name="Erik Pena Medina" userId="602ebeff73b09729" providerId="LiveId" clId="{B2534ADF-E4BC-48DC-B358-37B618738A19}" dt="2020-10-26T22:25:29.414" v="309" actId="1076"/>
          <ac:graphicFrameMkLst>
            <pc:docMk/>
            <pc:sldMk cId="2739832872" sldId="262"/>
            <ac:graphicFrameMk id="58" creationId="{84C77F9D-D318-45CF-A255-B258E9B7FA46}"/>
          </ac:graphicFrameMkLst>
        </pc:graphicFrameChg>
        <pc:graphicFrameChg chg="add mod">
          <ac:chgData name="Erik Pena Medina" userId="602ebeff73b09729" providerId="LiveId" clId="{B2534ADF-E4BC-48DC-B358-37B618738A19}" dt="2020-10-26T22:25:31.806" v="310" actId="1076"/>
          <ac:graphicFrameMkLst>
            <pc:docMk/>
            <pc:sldMk cId="2739832872" sldId="262"/>
            <ac:graphicFrameMk id="60" creationId="{94B6ADD9-A7A5-4992-9BA9-575902493AB3}"/>
          </ac:graphicFrameMkLst>
        </pc:graphicFrameChg>
        <pc:picChg chg="add mod">
          <ac:chgData name="Erik Pena Medina" userId="602ebeff73b09729" providerId="LiveId" clId="{B2534ADF-E4BC-48DC-B358-37B618738A19}" dt="2020-10-26T21:03:31.334" v="58" actId="1076"/>
          <ac:picMkLst>
            <pc:docMk/>
            <pc:sldMk cId="2739832872" sldId="262"/>
            <ac:picMk id="5" creationId="{C2B22F82-A28F-4600-9CC1-DB0AE8E5FF83}"/>
          </ac:picMkLst>
        </pc:picChg>
        <pc:cxnChg chg="add mod">
          <ac:chgData name="Erik Pena Medina" userId="602ebeff73b09729" providerId="LiveId" clId="{B2534ADF-E4BC-48DC-B358-37B618738A19}" dt="2020-10-26T21:03:47.491" v="60" actId="1076"/>
          <ac:cxnSpMkLst>
            <pc:docMk/>
            <pc:sldMk cId="2739832872" sldId="262"/>
            <ac:cxnSpMk id="6" creationId="{AB59CA99-4449-47BC-80D8-06B7803E6472}"/>
          </ac:cxnSpMkLst>
        </pc:cxnChg>
        <pc:cxnChg chg="add del mod">
          <ac:chgData name="Erik Pena Medina" userId="602ebeff73b09729" providerId="LiveId" clId="{B2534ADF-E4BC-48DC-B358-37B618738A19}" dt="2020-10-26T21:03:23.553" v="54" actId="478"/>
          <ac:cxnSpMkLst>
            <pc:docMk/>
            <pc:sldMk cId="2739832872" sldId="262"/>
            <ac:cxnSpMk id="7" creationId="{918616AE-366B-4D31-BA10-AE1CB82D9C2F}"/>
          </ac:cxnSpMkLst>
        </pc:cxnChg>
        <pc:cxnChg chg="add mod">
          <ac:chgData name="Erik Pena Medina" userId="602ebeff73b09729" providerId="LiveId" clId="{B2534ADF-E4BC-48DC-B358-37B618738A19}" dt="2020-10-26T21:03:47.491" v="60" actId="1076"/>
          <ac:cxnSpMkLst>
            <pc:docMk/>
            <pc:sldMk cId="2739832872" sldId="262"/>
            <ac:cxnSpMk id="8" creationId="{E3FF0BD5-5A77-4AEF-83F6-B08540FF2032}"/>
          </ac:cxnSpMkLst>
        </pc:cxnChg>
        <pc:cxnChg chg="add mod">
          <ac:chgData name="Erik Pena Medina" userId="602ebeff73b09729" providerId="LiveId" clId="{B2534ADF-E4BC-48DC-B358-37B618738A19}" dt="2020-10-26T21:04:06.663" v="64" actId="1076"/>
          <ac:cxnSpMkLst>
            <pc:docMk/>
            <pc:sldMk cId="2739832872" sldId="262"/>
            <ac:cxnSpMk id="10" creationId="{22ACE733-5659-480F-BCFD-E5E6919E3489}"/>
          </ac:cxnSpMkLst>
        </pc:cxnChg>
        <pc:cxnChg chg="add mod">
          <ac:chgData name="Erik Pena Medina" userId="602ebeff73b09729" providerId="LiveId" clId="{B2534ADF-E4BC-48DC-B358-37B618738A19}" dt="2020-10-26T21:04:06.663" v="64" actId="1076"/>
          <ac:cxnSpMkLst>
            <pc:docMk/>
            <pc:sldMk cId="2739832872" sldId="262"/>
            <ac:cxnSpMk id="11" creationId="{EE9FB87E-2378-4A76-B91C-5CFD1EF0B1DD}"/>
          </ac:cxnSpMkLst>
        </pc:cxnChg>
        <pc:cxnChg chg="add mod">
          <ac:chgData name="Erik Pena Medina" userId="602ebeff73b09729" providerId="LiveId" clId="{B2534ADF-E4BC-48DC-B358-37B618738A19}" dt="2020-10-26T21:04:33.769" v="68" actId="1076"/>
          <ac:cxnSpMkLst>
            <pc:docMk/>
            <pc:sldMk cId="2739832872" sldId="262"/>
            <ac:cxnSpMk id="16" creationId="{DE03FB6D-79C7-47F7-9369-59C09AD51929}"/>
          </ac:cxnSpMkLst>
        </pc:cxnChg>
        <pc:cxnChg chg="add mod">
          <ac:chgData name="Erik Pena Medina" userId="602ebeff73b09729" providerId="LiveId" clId="{B2534ADF-E4BC-48DC-B358-37B618738A19}" dt="2020-10-26T21:04:33.769" v="68" actId="1076"/>
          <ac:cxnSpMkLst>
            <pc:docMk/>
            <pc:sldMk cId="2739832872" sldId="262"/>
            <ac:cxnSpMk id="17" creationId="{CCE5FABC-BE93-44A7-A1B0-69DCA21EFA78}"/>
          </ac:cxnSpMkLst>
        </pc:cxnChg>
        <pc:cxnChg chg="add mod">
          <ac:chgData name="Erik Pena Medina" userId="602ebeff73b09729" providerId="LiveId" clId="{B2534ADF-E4BC-48DC-B358-37B618738A19}" dt="2020-10-26T21:04:53.271" v="71" actId="1076"/>
          <ac:cxnSpMkLst>
            <pc:docMk/>
            <pc:sldMk cId="2739832872" sldId="262"/>
            <ac:cxnSpMk id="21" creationId="{BFA5CF87-F977-4726-9FDF-A27B8E0E8AAA}"/>
          </ac:cxnSpMkLst>
        </pc:cxnChg>
        <pc:cxnChg chg="add mod">
          <ac:chgData name="Erik Pena Medina" userId="602ebeff73b09729" providerId="LiveId" clId="{B2534ADF-E4BC-48DC-B358-37B618738A19}" dt="2020-10-26T21:04:53.271" v="71" actId="1076"/>
          <ac:cxnSpMkLst>
            <pc:docMk/>
            <pc:sldMk cId="2739832872" sldId="262"/>
            <ac:cxnSpMk id="22" creationId="{16CB2EAE-3DFD-4368-9596-9C665F65B2B8}"/>
          </ac:cxnSpMkLst>
        </pc:cxnChg>
        <pc:cxnChg chg="add del mod">
          <ac:chgData name="Erik Pena Medina" userId="602ebeff73b09729" providerId="LiveId" clId="{B2534ADF-E4BC-48DC-B358-37B618738A19}" dt="2020-10-26T21:05:16.272" v="76" actId="478"/>
          <ac:cxnSpMkLst>
            <pc:docMk/>
            <pc:sldMk cId="2739832872" sldId="262"/>
            <ac:cxnSpMk id="25" creationId="{00F8E165-6EF7-4FCC-A9E1-C61B463079F9}"/>
          </ac:cxnSpMkLst>
        </pc:cxnChg>
        <pc:cxnChg chg="add del mod">
          <ac:chgData name="Erik Pena Medina" userId="602ebeff73b09729" providerId="LiveId" clId="{B2534ADF-E4BC-48DC-B358-37B618738A19}" dt="2020-10-26T21:05:17.528" v="77" actId="478"/>
          <ac:cxnSpMkLst>
            <pc:docMk/>
            <pc:sldMk cId="2739832872" sldId="262"/>
            <ac:cxnSpMk id="26" creationId="{F81C5D6E-CEA0-4EFC-B0F4-8B0821769C47}"/>
          </ac:cxnSpMkLst>
        </pc:cxnChg>
        <pc:cxnChg chg="add mod">
          <ac:chgData name="Erik Pena Medina" userId="602ebeff73b09729" providerId="LiveId" clId="{B2534ADF-E4BC-48DC-B358-37B618738A19}" dt="2020-10-26T21:05:28.702" v="79" actId="1076"/>
          <ac:cxnSpMkLst>
            <pc:docMk/>
            <pc:sldMk cId="2739832872" sldId="262"/>
            <ac:cxnSpMk id="27" creationId="{C672B686-7E45-4833-B284-87CD782678D1}"/>
          </ac:cxnSpMkLst>
        </pc:cxnChg>
        <pc:cxnChg chg="add mod">
          <ac:chgData name="Erik Pena Medina" userId="602ebeff73b09729" providerId="LiveId" clId="{B2534ADF-E4BC-48DC-B358-37B618738A19}" dt="2020-10-26T21:05:28.702" v="79" actId="1076"/>
          <ac:cxnSpMkLst>
            <pc:docMk/>
            <pc:sldMk cId="2739832872" sldId="262"/>
            <ac:cxnSpMk id="28" creationId="{169AF72E-A9AE-4D92-8B49-55848A18207A}"/>
          </ac:cxnSpMkLst>
        </pc:cxnChg>
        <pc:cxnChg chg="add mod">
          <ac:chgData name="Erik Pena Medina" userId="602ebeff73b09729" providerId="LiveId" clId="{B2534ADF-E4BC-48DC-B358-37B618738A19}" dt="2020-10-26T22:17:12.519" v="197" actId="14100"/>
          <ac:cxnSpMkLst>
            <pc:docMk/>
            <pc:sldMk cId="2739832872" sldId="262"/>
            <ac:cxnSpMk id="50" creationId="{865C01F5-90DB-4649-AB49-DB2A5469F167}"/>
          </ac:cxnSpMkLst>
        </pc:cxnChg>
      </pc:sldChg>
      <pc:sldChg chg="addSp delSp modSp new mod">
        <pc:chgData name="Erik Pena Medina" userId="602ebeff73b09729" providerId="LiveId" clId="{B2534ADF-E4BC-48DC-B358-37B618738A19}" dt="2020-10-26T22:26:22.517" v="320"/>
        <pc:sldMkLst>
          <pc:docMk/>
          <pc:sldMk cId="1811498326" sldId="263"/>
        </pc:sldMkLst>
        <pc:spChg chg="del">
          <ac:chgData name="Erik Pena Medina" userId="602ebeff73b09729" providerId="LiveId" clId="{B2534ADF-E4BC-48DC-B358-37B618738A19}" dt="2020-10-26T20:55:31.569" v="11" actId="931"/>
          <ac:spMkLst>
            <pc:docMk/>
            <pc:sldMk cId="1811498326" sldId="263"/>
            <ac:spMk id="3" creationId="{774906A3-9A13-4660-9B0E-55FB81BC8FF4}"/>
          </ac:spMkLst>
        </pc:spChg>
        <pc:graphicFrameChg chg="add mod">
          <ac:chgData name="Erik Pena Medina" userId="602ebeff73b09729" providerId="LiveId" clId="{B2534ADF-E4BC-48DC-B358-37B618738A19}" dt="2020-10-26T22:19:27.918" v="226" actId="1076"/>
          <ac:graphicFrameMkLst>
            <pc:docMk/>
            <pc:sldMk cId="1811498326" sldId="263"/>
            <ac:graphicFrameMk id="35" creationId="{F97B0AD1-3ECE-46EB-9F16-EB225B01D7B9}"/>
          </ac:graphicFrameMkLst>
        </pc:graphicFrameChg>
        <pc:graphicFrameChg chg="add mod">
          <ac:chgData name="Erik Pena Medina" userId="602ebeff73b09729" providerId="LiveId" clId="{B2534ADF-E4BC-48DC-B358-37B618738A19}" dt="2020-10-26T22:19:25.290" v="225" actId="1076"/>
          <ac:graphicFrameMkLst>
            <pc:docMk/>
            <pc:sldMk cId="1811498326" sldId="263"/>
            <ac:graphicFrameMk id="37" creationId="{D56F5656-39E8-49EB-BAA7-FDBA003272AD}"/>
          </ac:graphicFrameMkLst>
        </pc:graphicFrameChg>
        <pc:graphicFrameChg chg="add mod">
          <ac:chgData name="Erik Pena Medina" userId="602ebeff73b09729" providerId="LiveId" clId="{B2534ADF-E4BC-48DC-B358-37B618738A19}" dt="2020-10-26T22:19:34.624" v="228" actId="1076"/>
          <ac:graphicFrameMkLst>
            <pc:docMk/>
            <pc:sldMk cId="1811498326" sldId="263"/>
            <ac:graphicFrameMk id="39" creationId="{F98F74B6-F40C-4057-9C3A-856DB69FF6AC}"/>
          </ac:graphicFrameMkLst>
        </pc:graphicFrameChg>
        <pc:graphicFrameChg chg="add mod">
          <ac:chgData name="Erik Pena Medina" userId="602ebeff73b09729" providerId="LiveId" clId="{B2534ADF-E4BC-48DC-B358-37B618738A19}" dt="2020-10-26T22:19:31.333" v="227" actId="1076"/>
          <ac:graphicFrameMkLst>
            <pc:docMk/>
            <pc:sldMk cId="1811498326" sldId="263"/>
            <ac:graphicFrameMk id="41" creationId="{E7548B83-BD20-4851-B2A5-9F813049C949}"/>
          </ac:graphicFrameMkLst>
        </pc:graphicFrameChg>
        <pc:graphicFrameChg chg="add mod">
          <ac:chgData name="Erik Pena Medina" userId="602ebeff73b09729" providerId="LiveId" clId="{B2534ADF-E4BC-48DC-B358-37B618738A19}" dt="2020-10-26T22:19:42.473" v="230" actId="1076"/>
          <ac:graphicFrameMkLst>
            <pc:docMk/>
            <pc:sldMk cId="1811498326" sldId="263"/>
            <ac:graphicFrameMk id="43" creationId="{8EB26C3E-BF57-4DA5-83F7-086BA521D80E}"/>
          </ac:graphicFrameMkLst>
        </pc:graphicFrameChg>
        <pc:graphicFrameChg chg="add mod">
          <ac:chgData name="Erik Pena Medina" userId="602ebeff73b09729" providerId="LiveId" clId="{B2534ADF-E4BC-48DC-B358-37B618738A19}" dt="2020-10-26T22:19:39.692" v="229" actId="1076"/>
          <ac:graphicFrameMkLst>
            <pc:docMk/>
            <pc:sldMk cId="1811498326" sldId="263"/>
            <ac:graphicFrameMk id="45" creationId="{08092666-97B0-4AD2-A32D-D9B3EA877AC7}"/>
          </ac:graphicFrameMkLst>
        </pc:graphicFrameChg>
        <pc:graphicFrameChg chg="add mod">
          <ac:chgData name="Erik Pena Medina" userId="602ebeff73b09729" providerId="LiveId" clId="{B2534ADF-E4BC-48DC-B358-37B618738A19}" dt="2020-10-26T22:19:48.718" v="232" actId="1076"/>
          <ac:graphicFrameMkLst>
            <pc:docMk/>
            <pc:sldMk cId="1811498326" sldId="263"/>
            <ac:graphicFrameMk id="47" creationId="{4C7896A3-7007-4469-859F-02D659CE57BA}"/>
          </ac:graphicFrameMkLst>
        </pc:graphicFrameChg>
        <pc:graphicFrameChg chg="add mod">
          <ac:chgData name="Erik Pena Medina" userId="602ebeff73b09729" providerId="LiveId" clId="{B2534ADF-E4BC-48DC-B358-37B618738A19}" dt="2020-10-26T22:19:46.005" v="231" actId="1076"/>
          <ac:graphicFrameMkLst>
            <pc:docMk/>
            <pc:sldMk cId="1811498326" sldId="263"/>
            <ac:graphicFrameMk id="49" creationId="{13542F7E-08C4-4C7E-91D7-3C8C49C79A57}"/>
          </ac:graphicFrameMkLst>
        </pc:graphicFrameChg>
        <pc:graphicFrameChg chg="add mod">
          <ac:chgData name="Erik Pena Medina" userId="602ebeff73b09729" providerId="LiveId" clId="{B2534ADF-E4BC-48DC-B358-37B618738A19}" dt="2020-10-26T22:19:55.804" v="234" actId="1076"/>
          <ac:graphicFrameMkLst>
            <pc:docMk/>
            <pc:sldMk cId="1811498326" sldId="263"/>
            <ac:graphicFrameMk id="51" creationId="{E1667CD2-0DE2-4C13-BF87-A39F6A58E3AD}"/>
          </ac:graphicFrameMkLst>
        </pc:graphicFrameChg>
        <pc:graphicFrameChg chg="add mod">
          <ac:chgData name="Erik Pena Medina" userId="602ebeff73b09729" providerId="LiveId" clId="{B2534ADF-E4BC-48DC-B358-37B618738A19}" dt="2020-10-26T22:19:51.555" v="233" actId="1076"/>
          <ac:graphicFrameMkLst>
            <pc:docMk/>
            <pc:sldMk cId="1811498326" sldId="263"/>
            <ac:graphicFrameMk id="53" creationId="{673084E6-CA64-46C9-9A09-0FAB475EC8CA}"/>
          </ac:graphicFrameMkLst>
        </pc:graphicFrameChg>
        <pc:graphicFrameChg chg="add mod">
          <ac:chgData name="Erik Pena Medina" userId="602ebeff73b09729" providerId="LiveId" clId="{B2534ADF-E4BC-48DC-B358-37B618738A19}" dt="2020-10-26T22:25:58.264" v="312" actId="1076"/>
          <ac:graphicFrameMkLst>
            <pc:docMk/>
            <pc:sldMk cId="1811498326" sldId="263"/>
            <ac:graphicFrameMk id="55" creationId="{9D68D8A9-2C25-4CD9-84B4-56CA2A8A505D}"/>
          </ac:graphicFrameMkLst>
        </pc:graphicFrameChg>
        <pc:graphicFrameChg chg="add mod">
          <ac:chgData name="Erik Pena Medina" userId="602ebeff73b09729" providerId="LiveId" clId="{B2534ADF-E4BC-48DC-B358-37B618738A19}" dt="2020-10-26T22:26:00.436" v="313" actId="1076"/>
          <ac:graphicFrameMkLst>
            <pc:docMk/>
            <pc:sldMk cId="1811498326" sldId="263"/>
            <ac:graphicFrameMk id="57" creationId="{6EC78C5E-99A8-4DEF-8307-970BA19C3E48}"/>
          </ac:graphicFrameMkLst>
        </pc:graphicFrameChg>
        <pc:graphicFrameChg chg="add mod">
          <ac:chgData name="Erik Pena Medina" userId="602ebeff73b09729" providerId="LiveId" clId="{B2534ADF-E4BC-48DC-B358-37B618738A19}" dt="2020-10-26T22:26:03.470" v="314" actId="1076"/>
          <ac:graphicFrameMkLst>
            <pc:docMk/>
            <pc:sldMk cId="1811498326" sldId="263"/>
            <ac:graphicFrameMk id="59" creationId="{9386D86B-FDAC-49C3-BC25-E85D7BBF4B9C}"/>
          </ac:graphicFrameMkLst>
        </pc:graphicFrameChg>
        <pc:graphicFrameChg chg="add mod">
          <ac:chgData name="Erik Pena Medina" userId="602ebeff73b09729" providerId="LiveId" clId="{B2534ADF-E4BC-48DC-B358-37B618738A19}" dt="2020-10-26T22:26:05.820" v="315" actId="1076"/>
          <ac:graphicFrameMkLst>
            <pc:docMk/>
            <pc:sldMk cId="1811498326" sldId="263"/>
            <ac:graphicFrameMk id="61" creationId="{A42AD97F-270A-4783-856B-5F055F617735}"/>
          </ac:graphicFrameMkLst>
        </pc:graphicFrameChg>
        <pc:graphicFrameChg chg="add mod">
          <ac:chgData name="Erik Pena Medina" userId="602ebeff73b09729" providerId="LiveId" clId="{B2534ADF-E4BC-48DC-B358-37B618738A19}" dt="2020-10-26T22:26:09.691" v="316" actId="1076"/>
          <ac:graphicFrameMkLst>
            <pc:docMk/>
            <pc:sldMk cId="1811498326" sldId="263"/>
            <ac:graphicFrameMk id="63" creationId="{FBCDFFA6-3E80-47E6-A95D-45DF42920EE1}"/>
          </ac:graphicFrameMkLst>
        </pc:graphicFrameChg>
        <pc:graphicFrameChg chg="add mod">
          <ac:chgData name="Erik Pena Medina" userId="602ebeff73b09729" providerId="LiveId" clId="{B2534ADF-E4BC-48DC-B358-37B618738A19}" dt="2020-10-26T22:26:12.337" v="317" actId="1076"/>
          <ac:graphicFrameMkLst>
            <pc:docMk/>
            <pc:sldMk cId="1811498326" sldId="263"/>
            <ac:graphicFrameMk id="65" creationId="{C6B90027-C870-4980-85BC-18DA1639D924}"/>
          </ac:graphicFrameMkLst>
        </pc:graphicFrameChg>
        <pc:graphicFrameChg chg="add">
          <ac:chgData name="Erik Pena Medina" userId="602ebeff73b09729" providerId="LiveId" clId="{B2534ADF-E4BC-48DC-B358-37B618738A19}" dt="2020-10-26T22:25:49.201" v="311" actId="22"/>
          <ac:graphicFrameMkLst>
            <pc:docMk/>
            <pc:sldMk cId="1811498326" sldId="263"/>
            <ac:graphicFrameMk id="67" creationId="{11A02522-1C8C-40FA-A745-AC61BA607FD8}"/>
          </ac:graphicFrameMkLst>
        </pc:graphicFrameChg>
        <pc:graphicFrameChg chg="add mod">
          <ac:chgData name="Erik Pena Medina" userId="602ebeff73b09729" providerId="LiveId" clId="{B2534ADF-E4BC-48DC-B358-37B618738A19}" dt="2020-10-26T22:26:22.517" v="320"/>
          <ac:graphicFrameMkLst>
            <pc:docMk/>
            <pc:sldMk cId="1811498326" sldId="263"/>
            <ac:graphicFrameMk id="69" creationId="{5DB93781-15F1-4C62-A0AA-B16DD3950A42}"/>
          </ac:graphicFrameMkLst>
        </pc:graphicFrameChg>
        <pc:picChg chg="add mod">
          <ac:chgData name="Erik Pena Medina" userId="602ebeff73b09729" providerId="LiveId" clId="{B2534ADF-E4BC-48DC-B358-37B618738A19}" dt="2020-10-26T22:18:17.956" v="214" actId="1076"/>
          <ac:picMkLst>
            <pc:docMk/>
            <pc:sldMk cId="1811498326" sldId="263"/>
            <ac:picMk id="5" creationId="{611F2E12-344A-40EB-99A6-9C077F2D37FF}"/>
          </ac:picMkLst>
        </pc:picChg>
        <pc:cxnChg chg="add mod">
          <ac:chgData name="Erik Pena Medina" userId="602ebeff73b09729" providerId="LiveId" clId="{B2534ADF-E4BC-48DC-B358-37B618738A19}" dt="2020-10-26T21:05:51.756" v="82" actId="14100"/>
          <ac:cxnSpMkLst>
            <pc:docMk/>
            <pc:sldMk cId="1811498326" sldId="263"/>
            <ac:cxnSpMk id="6" creationId="{1B0EF6A4-B5CF-410A-8BFF-33A2162665F4}"/>
          </ac:cxnSpMkLst>
        </pc:cxnChg>
        <pc:cxnChg chg="add mod">
          <ac:chgData name="Erik Pena Medina" userId="602ebeff73b09729" providerId="LiveId" clId="{B2534ADF-E4BC-48DC-B358-37B618738A19}" dt="2020-10-26T21:05:51.756" v="82" actId="14100"/>
          <ac:cxnSpMkLst>
            <pc:docMk/>
            <pc:sldMk cId="1811498326" sldId="263"/>
            <ac:cxnSpMk id="7" creationId="{BCD5D900-A125-47BC-B460-05BCA33D26A9}"/>
          </ac:cxnSpMkLst>
        </pc:cxnChg>
        <pc:cxnChg chg="add mod">
          <ac:chgData name="Erik Pena Medina" userId="602ebeff73b09729" providerId="LiveId" clId="{B2534ADF-E4BC-48DC-B358-37B618738A19}" dt="2020-10-26T21:06:07.619" v="84" actId="1076"/>
          <ac:cxnSpMkLst>
            <pc:docMk/>
            <pc:sldMk cId="1811498326" sldId="263"/>
            <ac:cxnSpMk id="10" creationId="{C9CF6331-25BB-420C-B0B0-B734C4101E36}"/>
          </ac:cxnSpMkLst>
        </pc:cxnChg>
        <pc:cxnChg chg="add mod">
          <ac:chgData name="Erik Pena Medina" userId="602ebeff73b09729" providerId="LiveId" clId="{B2534ADF-E4BC-48DC-B358-37B618738A19}" dt="2020-10-26T21:06:07.619" v="84" actId="1076"/>
          <ac:cxnSpMkLst>
            <pc:docMk/>
            <pc:sldMk cId="1811498326" sldId="263"/>
            <ac:cxnSpMk id="11" creationId="{0C29192D-DB6E-40D8-AF31-A4B89C3E17B6}"/>
          </ac:cxnSpMkLst>
        </pc:cxnChg>
        <pc:cxnChg chg="add mod">
          <ac:chgData name="Erik Pena Medina" userId="602ebeff73b09729" providerId="LiveId" clId="{B2534ADF-E4BC-48DC-B358-37B618738A19}" dt="2020-10-26T21:06:19.903" v="86" actId="1076"/>
          <ac:cxnSpMkLst>
            <pc:docMk/>
            <pc:sldMk cId="1811498326" sldId="263"/>
            <ac:cxnSpMk id="12" creationId="{B76AE7D1-ECF9-42F9-83ED-72E583D09820}"/>
          </ac:cxnSpMkLst>
        </pc:cxnChg>
        <pc:cxnChg chg="add mod">
          <ac:chgData name="Erik Pena Medina" userId="602ebeff73b09729" providerId="LiveId" clId="{B2534ADF-E4BC-48DC-B358-37B618738A19}" dt="2020-10-26T21:06:19.903" v="86" actId="1076"/>
          <ac:cxnSpMkLst>
            <pc:docMk/>
            <pc:sldMk cId="1811498326" sldId="263"/>
            <ac:cxnSpMk id="13" creationId="{D472DB2B-ECE1-4B24-8092-091BE5E3F7C7}"/>
          </ac:cxnSpMkLst>
        </pc:cxnChg>
        <pc:cxnChg chg="add mod">
          <ac:chgData name="Erik Pena Medina" userId="602ebeff73b09729" providerId="LiveId" clId="{B2534ADF-E4BC-48DC-B358-37B618738A19}" dt="2020-10-26T21:06:34.273" v="88" actId="1076"/>
          <ac:cxnSpMkLst>
            <pc:docMk/>
            <pc:sldMk cId="1811498326" sldId="263"/>
            <ac:cxnSpMk id="14" creationId="{E0616882-3547-467D-B13B-69CC0CAD09AB}"/>
          </ac:cxnSpMkLst>
        </pc:cxnChg>
        <pc:cxnChg chg="add mod">
          <ac:chgData name="Erik Pena Medina" userId="602ebeff73b09729" providerId="LiveId" clId="{B2534ADF-E4BC-48DC-B358-37B618738A19}" dt="2020-10-26T21:06:34.273" v="88" actId="1076"/>
          <ac:cxnSpMkLst>
            <pc:docMk/>
            <pc:sldMk cId="1811498326" sldId="263"/>
            <ac:cxnSpMk id="15" creationId="{49A368E6-20B6-4207-B401-806D74518EB9}"/>
          </ac:cxnSpMkLst>
        </pc:cxnChg>
        <pc:cxnChg chg="add mod">
          <ac:chgData name="Erik Pena Medina" userId="602ebeff73b09729" providerId="LiveId" clId="{B2534ADF-E4BC-48DC-B358-37B618738A19}" dt="2020-10-26T21:06:48.431" v="90" actId="1076"/>
          <ac:cxnSpMkLst>
            <pc:docMk/>
            <pc:sldMk cId="1811498326" sldId="263"/>
            <ac:cxnSpMk id="16" creationId="{75581643-2711-4719-8B98-1A2818C16F24}"/>
          </ac:cxnSpMkLst>
        </pc:cxnChg>
        <pc:cxnChg chg="add mod">
          <ac:chgData name="Erik Pena Medina" userId="602ebeff73b09729" providerId="LiveId" clId="{B2534ADF-E4BC-48DC-B358-37B618738A19}" dt="2020-10-26T21:06:48.431" v="90" actId="1076"/>
          <ac:cxnSpMkLst>
            <pc:docMk/>
            <pc:sldMk cId="1811498326" sldId="263"/>
            <ac:cxnSpMk id="17" creationId="{036A6D45-07BE-40B2-9E7F-4C173D31365C}"/>
          </ac:cxnSpMkLst>
        </pc:cxnChg>
        <pc:cxnChg chg="add mod">
          <ac:chgData name="Erik Pena Medina" userId="602ebeff73b09729" providerId="LiveId" clId="{B2534ADF-E4BC-48DC-B358-37B618738A19}" dt="2020-10-26T22:17:48.225" v="204" actId="14100"/>
          <ac:cxnSpMkLst>
            <pc:docMk/>
            <pc:sldMk cId="1811498326" sldId="263"/>
            <ac:cxnSpMk id="18" creationId="{F244D8C0-F7F6-4365-A2D8-FF8780752C24}"/>
          </ac:cxnSpMkLst>
        </pc:cxnChg>
        <pc:cxnChg chg="add mod">
          <ac:chgData name="Erik Pena Medina" userId="602ebeff73b09729" providerId="LiveId" clId="{B2534ADF-E4BC-48DC-B358-37B618738A19}" dt="2020-10-26T22:18:04.092" v="209" actId="14100"/>
          <ac:cxnSpMkLst>
            <pc:docMk/>
            <pc:sldMk cId="1811498326" sldId="263"/>
            <ac:cxnSpMk id="19" creationId="{F968815D-A5AD-46C9-8EB9-55020DC0E445}"/>
          </ac:cxnSpMkLst>
        </pc:cxnChg>
        <pc:cxnChg chg="add mod">
          <ac:chgData name="Erik Pena Medina" userId="602ebeff73b09729" providerId="LiveId" clId="{B2534ADF-E4BC-48DC-B358-37B618738A19}" dt="2020-10-26T22:18:21.884" v="215" actId="14100"/>
          <ac:cxnSpMkLst>
            <pc:docMk/>
            <pc:sldMk cId="1811498326" sldId="263"/>
            <ac:cxnSpMk id="24" creationId="{6FBF481E-0671-4735-BDFE-3AB35BD0AFA4}"/>
          </ac:cxnSpMkLst>
        </pc:cxnChg>
        <pc:cxnChg chg="add mod">
          <ac:chgData name="Erik Pena Medina" userId="602ebeff73b09729" providerId="LiveId" clId="{B2534ADF-E4BC-48DC-B358-37B618738A19}" dt="2020-10-26T22:18:12.941" v="212" actId="14100"/>
          <ac:cxnSpMkLst>
            <pc:docMk/>
            <pc:sldMk cId="1811498326" sldId="263"/>
            <ac:cxnSpMk id="27" creationId="{CFBBB11A-9F74-4C30-AF6F-44D5CE2BD53A}"/>
          </ac:cxnSpMkLst>
        </pc:cxnChg>
        <pc:cxnChg chg="add mod">
          <ac:chgData name="Erik Pena Medina" userId="602ebeff73b09729" providerId="LiveId" clId="{B2534ADF-E4BC-48DC-B358-37B618738A19}" dt="2020-10-26T22:18:28.987" v="217" actId="1076"/>
          <ac:cxnSpMkLst>
            <pc:docMk/>
            <pc:sldMk cId="1811498326" sldId="263"/>
            <ac:cxnSpMk id="30" creationId="{836E9845-13C6-4A19-9AB1-FE3A87689874}"/>
          </ac:cxnSpMkLst>
        </pc:cxnChg>
        <pc:cxnChg chg="add mod">
          <ac:chgData name="Erik Pena Medina" userId="602ebeff73b09729" providerId="LiveId" clId="{B2534ADF-E4BC-48DC-B358-37B618738A19}" dt="2020-10-26T22:18:45.762" v="220" actId="1076"/>
          <ac:cxnSpMkLst>
            <pc:docMk/>
            <pc:sldMk cId="1811498326" sldId="263"/>
            <ac:cxnSpMk id="31" creationId="{0C55310B-650D-4266-8D31-EC0844F174F7}"/>
          </ac:cxnSpMkLst>
        </pc:cxnChg>
        <pc:cxnChg chg="add mod">
          <ac:chgData name="Erik Pena Medina" userId="602ebeff73b09729" providerId="LiveId" clId="{B2534ADF-E4BC-48DC-B358-37B618738A19}" dt="2020-10-26T22:18:59.138" v="223" actId="14100"/>
          <ac:cxnSpMkLst>
            <pc:docMk/>
            <pc:sldMk cId="1811498326" sldId="263"/>
            <ac:cxnSpMk id="32" creationId="{69AC2FB4-BD84-4832-87E9-3B293B8FD98E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2.wmf"/><Relationship Id="rId3" Type="http://schemas.openxmlformats.org/officeDocument/2006/relationships/image" Target="../media/image8.wmf"/><Relationship Id="rId7" Type="http://schemas.openxmlformats.org/officeDocument/2006/relationships/image" Target="../media/image14.wmf"/><Relationship Id="rId12" Type="http://schemas.openxmlformats.org/officeDocument/2006/relationships/image" Target="../media/image22.wmf"/><Relationship Id="rId2" Type="http://schemas.openxmlformats.org/officeDocument/2006/relationships/image" Target="../media/image28.wmf"/><Relationship Id="rId1" Type="http://schemas.openxmlformats.org/officeDocument/2006/relationships/image" Target="../media/image5.wmf"/><Relationship Id="rId6" Type="http://schemas.openxmlformats.org/officeDocument/2006/relationships/image" Target="../media/image30.wmf"/><Relationship Id="rId11" Type="http://schemas.openxmlformats.org/officeDocument/2006/relationships/image" Target="../media/image20.wmf"/><Relationship Id="rId5" Type="http://schemas.openxmlformats.org/officeDocument/2006/relationships/image" Target="../media/image29.wmf"/><Relationship Id="rId10" Type="http://schemas.openxmlformats.org/officeDocument/2006/relationships/image" Target="../media/image18.wmf"/><Relationship Id="rId4" Type="http://schemas.openxmlformats.org/officeDocument/2006/relationships/image" Target="../media/image9.wmf"/><Relationship Id="rId9" Type="http://schemas.openxmlformats.org/officeDocument/2006/relationships/image" Target="../media/image17.wmf"/><Relationship Id="rId1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22.wmf"/><Relationship Id="rId18" Type="http://schemas.openxmlformats.org/officeDocument/2006/relationships/image" Target="../media/image36.wmf"/><Relationship Id="rId3" Type="http://schemas.openxmlformats.org/officeDocument/2006/relationships/image" Target="../media/image8.wmf"/><Relationship Id="rId7" Type="http://schemas.openxmlformats.org/officeDocument/2006/relationships/image" Target="../media/image14.wmf"/><Relationship Id="rId12" Type="http://schemas.openxmlformats.org/officeDocument/2006/relationships/image" Target="../media/image21.wmf"/><Relationship Id="rId17" Type="http://schemas.openxmlformats.org/officeDocument/2006/relationships/image" Target="../media/image33.wmf"/><Relationship Id="rId2" Type="http://schemas.openxmlformats.org/officeDocument/2006/relationships/image" Target="../media/image7.wmf"/><Relationship Id="rId16" Type="http://schemas.openxmlformats.org/officeDocument/2006/relationships/image" Target="../media/image25.wmf"/><Relationship Id="rId1" Type="http://schemas.openxmlformats.org/officeDocument/2006/relationships/image" Target="../media/image5.wmf"/><Relationship Id="rId6" Type="http://schemas.openxmlformats.org/officeDocument/2006/relationships/image" Target="../media/image13.wmf"/><Relationship Id="rId11" Type="http://schemas.openxmlformats.org/officeDocument/2006/relationships/image" Target="../media/image20.wmf"/><Relationship Id="rId5" Type="http://schemas.openxmlformats.org/officeDocument/2006/relationships/image" Target="../media/image29.wmf"/><Relationship Id="rId15" Type="http://schemas.openxmlformats.org/officeDocument/2006/relationships/image" Target="../media/image32.wmf"/><Relationship Id="rId10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image" Target="../media/image17.wmf"/><Relationship Id="rId1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B0A4146-F084-4E58-8A27-098C4E1D91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39870139-6A99-4E18-ADC2-1A1225EE81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FB149563-DD6B-4BC6-A4F9-6B9BE4A96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2426961-367E-430E-AE1C-905A545941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B8DB3B1-F00F-4F73-B1FC-6633458D0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662682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EFD3C8-E40F-4CE9-82F8-312E33CDD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07D0181A-212D-4C8A-8676-6C54537258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2F448C3-FD42-44F6-86BC-B9975AE3B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5F0810A-F2C2-4655-8616-88AAA6ADDB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4606A0D-3741-419A-AB39-8ED843EC1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842530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BADCA647-161C-42C0-9504-5A28140F30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D7356174-26A2-46B7-ADA2-435899524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B791A574-7883-465C-B699-48E93FD15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1A70DB8-12FB-42F9-9C50-05FC9CE8F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D1AD0A0-CFBE-47AA-8090-0A8D29CFC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65126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D4B22C2-E6C9-4996-9A99-AA1C416560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865A455-DA07-402C-95DD-88A5E35159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0694824-3905-4A62-B272-8E23F5F24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90D2626-1D1D-45A5-B7F4-8D15122DF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CB54793-9FCB-4D17-9869-8B27CC377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506787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80BEE2-7968-40B4-92F2-7AEF4B719F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6F3DA7FD-3B60-4F83-8339-E5530A5285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DF4376B-E3E6-441D-95F5-A7ED5B26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6DA8B8B6-D3AD-4568-A035-975B87102D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82837FC-092E-48E2-A1C3-0C1600D70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53910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DF9CB5-1AC7-45AA-8993-A2CCC3C293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B6C5DD5-2731-477F-A385-8DAE617783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137B6B5B-AAFF-441F-B594-76251146BB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5AAAF218-7F81-460D-B381-78803C03D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C43D1D5-04AA-4A5D-9B99-964502BBF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EC57F569-782D-458A-B7F1-35A774289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44137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AEF38F9-58FD-4818-9ADA-C1A87DBE60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C8A099AD-7D23-4D34-B67B-E44C974CD2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AA8EAFA3-7015-4063-8D18-16C01114A1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219A43FB-F34C-4D23-B22B-EA88ADBBB2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F5E1C150-6675-4F6C-9E67-0A656530E9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25740512-8A6F-452F-91AE-E290E0AF7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DB9E1F14-5B6C-43AE-8A48-A5C8147FB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44276446-B4EF-470D-99E0-49A1AB377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238132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A241E9B-2E20-47EB-8F66-7158DEA7B8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B7900CEF-5F54-4064-BEB9-7F84D231A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42CBDC4B-287E-429D-87AA-079DA7DDD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1F1F3571-E987-444F-8E2F-7D8A1D261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848786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CBB03ABD-4A97-49F6-AF48-9D0DC43384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D113DD7C-5F04-4DB3-94FE-730C536CD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F44264B-FB5B-4138-BB6B-AECDF95B4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9776912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F9ED4FA-E25A-4F8C-B7D1-D10477499C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EA75D8E-492B-4DB6-9A4E-D1A94F6503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CD59FFB1-C1C8-4E20-8BB5-9C09D780ED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83CB6FC0-FFC3-43C6-A395-425C8B492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05FCA19E-8A49-40E0-A832-0FF708BC42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5E190DA-F8A2-4BD4-809B-6FA9F904D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74603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6A03FAE-1604-478C-ABFF-DF3AA2F19F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418C3887-F83E-49E2-ABD7-6EC93CDB53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49216524-11F4-4B98-BEFB-E557EB38F0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044462CE-3F7B-4393-BD37-720E82891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0FBBC45E-B744-4D2F-8A20-2D0D4BBE8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5811E3FD-D131-4AAF-9A00-F16E1925D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40221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B7B97FB6-E354-4205-A8D0-69DD526A3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44BBB01C-66F6-45EB-B364-4F211A6DC6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0CE4D33-B45B-49D2-A6DB-50DCB438EC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86536E-8385-4D06-8993-4935FD2563BB}" type="datetimeFigureOut">
              <a:rPr lang="es-MX" smtClean="0"/>
              <a:t>26/10/2020</a:t>
            </a:fld>
            <a:endParaRPr lang="es-MX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44081B9-A602-4B8B-BC24-9233600EE3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B028B7D0-7FCF-4713-ABDE-225965DE07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65A794-ED3A-4727-972D-990FB67D6BC2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624139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2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6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5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0.wmf"/><Relationship Id="rId43" Type="http://schemas.openxmlformats.org/officeDocument/2006/relationships/image" Target="../media/image24.wmf"/><Relationship Id="rId8" Type="http://schemas.openxmlformats.org/officeDocument/2006/relationships/oleObject" Target="../embeddings/oleObject3.bin"/><Relationship Id="rId3" Type="http://schemas.openxmlformats.org/officeDocument/2006/relationships/image" Target="../media/image27.tmp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34.tmp"/><Relationship Id="rId21" Type="http://schemas.openxmlformats.org/officeDocument/2006/relationships/image" Target="../media/image17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4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5.wmf"/><Relationship Id="rId15" Type="http://schemas.openxmlformats.org/officeDocument/2006/relationships/image" Target="../media/image30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9" Type="http://schemas.openxmlformats.org/officeDocument/2006/relationships/image" Target="../media/image36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52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14.wmf"/><Relationship Id="rId25" Type="http://schemas.openxmlformats.org/officeDocument/2006/relationships/image" Target="../media/image20.wmf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33.wmf"/><Relationship Id="rId5" Type="http://schemas.openxmlformats.org/officeDocument/2006/relationships/image" Target="../media/image5.wmf"/><Relationship Id="rId15" Type="http://schemas.openxmlformats.org/officeDocument/2006/relationships/image" Target="../media/image13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35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25.wmf"/><Relationship Id="rId8" Type="http://schemas.openxmlformats.org/officeDocument/2006/relationships/oleObject" Target="../embeddings/oleObject39.bin"/><Relationship Id="rId3" Type="http://schemas.openxmlformats.org/officeDocument/2006/relationships/image" Target="../media/image37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50073BE-EF98-494C-BEFD-1FDD2633B99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F8D89CB0-4D83-4479-8178-DAC20841926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483614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125C9F2-F97D-491F-927A-1F1688B2A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pic>
        <p:nvPicPr>
          <p:cNvPr id="5" name="Marcador de contenido 4" descr="Gráfico, Diagrama&#10;&#10;Descripción generada automáticamente">
            <a:extLst>
              <a:ext uri="{FF2B5EF4-FFF2-40B4-BE49-F238E27FC236}">
                <a16:creationId xmlns:a16="http://schemas.microsoft.com/office/drawing/2014/main" id="{D958A409-2B49-4B45-B6CD-259A36EB3CA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447" y="2282240"/>
            <a:ext cx="7305106" cy="4007435"/>
          </a:xfrm>
        </p:spPr>
      </p:pic>
    </p:spTree>
    <p:extLst>
      <p:ext uri="{BB962C8B-B14F-4D97-AF65-F5344CB8AC3E}">
        <p14:creationId xmlns:p14="http://schemas.microsoft.com/office/powerpoint/2010/main" val="1996893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05DB338-05AA-42F5-BCE5-E4DCA9ED5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pic>
        <p:nvPicPr>
          <p:cNvPr id="5" name="Marcador de contenido 4" descr="Imagen que contiene competencia de atletismo, luz, agua, barco&#10;&#10;Descripción generada automáticamente">
            <a:extLst>
              <a:ext uri="{FF2B5EF4-FFF2-40B4-BE49-F238E27FC236}">
                <a16:creationId xmlns:a16="http://schemas.microsoft.com/office/drawing/2014/main" id="{8F50ADE9-06A1-4B55-B9F3-C12709CC969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028" y="2411787"/>
            <a:ext cx="10562044" cy="3364899"/>
          </a:xfrm>
        </p:spPr>
      </p:pic>
    </p:spTree>
    <p:extLst>
      <p:ext uri="{BB962C8B-B14F-4D97-AF65-F5344CB8AC3E}">
        <p14:creationId xmlns:p14="http://schemas.microsoft.com/office/powerpoint/2010/main" val="35354144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76112EE-4161-43E3-AEC7-73E099110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pic>
        <p:nvPicPr>
          <p:cNvPr id="5" name="Marcador de contenido 4" descr="Imagen que contiene competencia de atletismo, luz, tráfico, agua&#10;&#10;Descripción generada automáticamente">
            <a:extLst>
              <a:ext uri="{FF2B5EF4-FFF2-40B4-BE49-F238E27FC236}">
                <a16:creationId xmlns:a16="http://schemas.microsoft.com/office/drawing/2014/main" id="{066DBBB1-98FA-4D56-A92F-FAAFF381A0F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021" y="2531541"/>
            <a:ext cx="10867958" cy="3317716"/>
          </a:xfrm>
        </p:spPr>
      </p:pic>
    </p:spTree>
    <p:extLst>
      <p:ext uri="{BB962C8B-B14F-4D97-AF65-F5344CB8AC3E}">
        <p14:creationId xmlns:p14="http://schemas.microsoft.com/office/powerpoint/2010/main" val="11270610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0A2E7FF-D3CC-430A-B9D7-6C5519F7CD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pic>
        <p:nvPicPr>
          <p:cNvPr id="5" name="Marcador de contenido 4" descr="Imagen que contiene reloj, esquiando, agua, luz&#10;&#10;Descripción generada automáticamente">
            <a:extLst>
              <a:ext uri="{FF2B5EF4-FFF2-40B4-BE49-F238E27FC236}">
                <a16:creationId xmlns:a16="http://schemas.microsoft.com/office/drawing/2014/main" id="{79DE0C98-9B15-4F28-AA37-8C450D71243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2473" y="2463312"/>
            <a:ext cx="8347053" cy="3511164"/>
          </a:xfrm>
        </p:spPr>
      </p:pic>
    </p:spTree>
    <p:extLst>
      <p:ext uri="{BB962C8B-B14F-4D97-AF65-F5344CB8AC3E}">
        <p14:creationId xmlns:p14="http://schemas.microsoft.com/office/powerpoint/2010/main" val="16625869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B1D7C86-28C2-449E-BA61-CF4D5CBD7101}"/>
              </a:ext>
            </a:extLst>
          </p:cNvPr>
          <p:cNvSpPr>
            <a:spLocks noGrp="1"/>
          </p:cNvSpPr>
          <p:nvPr>
            <p:ph type="title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endParaRPr lang="es-MX"/>
          </a:p>
        </p:txBody>
      </p:sp>
      <p:pic>
        <p:nvPicPr>
          <p:cNvPr id="5" name="Marcador de contenido 4" descr="Imagen que contiene Flecha&#10;&#10;Descripción generada automáticamente">
            <a:extLst>
              <a:ext uri="{FF2B5EF4-FFF2-40B4-BE49-F238E27FC236}">
                <a16:creationId xmlns:a16="http://schemas.microsoft.com/office/drawing/2014/main" id="{6C6C1113-8428-4F7E-89CB-C183B1D606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08" y="1910264"/>
            <a:ext cx="10269383" cy="4182059"/>
          </a:xfrm>
        </p:spPr>
      </p:pic>
      <p:cxnSp>
        <p:nvCxnSpPr>
          <p:cNvPr id="7" name="Conector recto de flecha 6">
            <a:extLst>
              <a:ext uri="{FF2B5EF4-FFF2-40B4-BE49-F238E27FC236}">
                <a16:creationId xmlns:a16="http://schemas.microsoft.com/office/drawing/2014/main" id="{C4F8A610-3470-4823-87CF-0075FA27E034}"/>
              </a:ext>
            </a:extLst>
          </p:cNvPr>
          <p:cNvCxnSpPr>
            <a:cxnSpLocks/>
          </p:cNvCxnSpPr>
          <p:nvPr/>
        </p:nvCxnSpPr>
        <p:spPr>
          <a:xfrm flipV="1">
            <a:off x="2551674" y="3098935"/>
            <a:ext cx="0" cy="68037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35D9640A-2C4D-4211-9D54-3187E5BE8D39}"/>
              </a:ext>
            </a:extLst>
          </p:cNvPr>
          <p:cNvCxnSpPr>
            <a:cxnSpLocks/>
          </p:cNvCxnSpPr>
          <p:nvPr/>
        </p:nvCxnSpPr>
        <p:spPr>
          <a:xfrm>
            <a:off x="2551674" y="3779313"/>
            <a:ext cx="610626" cy="11099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D1AED91D-7734-49CA-A0AA-8B36C9009102}"/>
              </a:ext>
            </a:extLst>
          </p:cNvPr>
          <p:cNvCxnSpPr>
            <a:cxnSpLocks/>
          </p:cNvCxnSpPr>
          <p:nvPr/>
        </p:nvCxnSpPr>
        <p:spPr>
          <a:xfrm flipV="1">
            <a:off x="2551673" y="3600450"/>
            <a:ext cx="686827" cy="17886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4E8EE31A-5B8C-43C7-B0ED-BF62A545E319}"/>
              </a:ext>
            </a:extLst>
          </p:cNvPr>
          <p:cNvCxnSpPr>
            <a:cxnSpLocks/>
          </p:cNvCxnSpPr>
          <p:nvPr/>
        </p:nvCxnSpPr>
        <p:spPr>
          <a:xfrm flipV="1">
            <a:off x="3761349" y="2920072"/>
            <a:ext cx="0" cy="68037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de flecha 18">
            <a:extLst>
              <a:ext uri="{FF2B5EF4-FFF2-40B4-BE49-F238E27FC236}">
                <a16:creationId xmlns:a16="http://schemas.microsoft.com/office/drawing/2014/main" id="{39E679F0-4057-405F-86D8-D8B8173D71F6}"/>
              </a:ext>
            </a:extLst>
          </p:cNvPr>
          <p:cNvCxnSpPr>
            <a:cxnSpLocks/>
          </p:cNvCxnSpPr>
          <p:nvPr/>
        </p:nvCxnSpPr>
        <p:spPr>
          <a:xfrm>
            <a:off x="3761349" y="3600450"/>
            <a:ext cx="610626" cy="11099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de flecha 19">
            <a:extLst>
              <a:ext uri="{FF2B5EF4-FFF2-40B4-BE49-F238E27FC236}">
                <a16:creationId xmlns:a16="http://schemas.microsoft.com/office/drawing/2014/main" id="{C557F254-58E0-42E4-AA9A-26EA66F8C27C}"/>
              </a:ext>
            </a:extLst>
          </p:cNvPr>
          <p:cNvCxnSpPr>
            <a:cxnSpLocks/>
          </p:cNvCxnSpPr>
          <p:nvPr/>
        </p:nvCxnSpPr>
        <p:spPr>
          <a:xfrm flipV="1">
            <a:off x="3761348" y="3421587"/>
            <a:ext cx="686827" cy="17886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cto de flecha 20">
            <a:extLst>
              <a:ext uri="{FF2B5EF4-FFF2-40B4-BE49-F238E27FC236}">
                <a16:creationId xmlns:a16="http://schemas.microsoft.com/office/drawing/2014/main" id="{585CDEFF-D79B-4081-B2B8-FC63103AAA66}"/>
              </a:ext>
            </a:extLst>
          </p:cNvPr>
          <p:cNvCxnSpPr>
            <a:cxnSpLocks/>
          </p:cNvCxnSpPr>
          <p:nvPr/>
        </p:nvCxnSpPr>
        <p:spPr>
          <a:xfrm flipV="1">
            <a:off x="6547769" y="3209925"/>
            <a:ext cx="0" cy="680378"/>
          </a:xfrm>
          <a:prstGeom prst="straightConnector1">
            <a:avLst/>
          </a:prstGeom>
          <a:ln w="38100">
            <a:solidFill>
              <a:srgbClr val="FF99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de flecha 21">
            <a:extLst>
              <a:ext uri="{FF2B5EF4-FFF2-40B4-BE49-F238E27FC236}">
                <a16:creationId xmlns:a16="http://schemas.microsoft.com/office/drawing/2014/main" id="{5F13A44D-81F7-427E-B6F9-0F91F1A93643}"/>
              </a:ext>
            </a:extLst>
          </p:cNvPr>
          <p:cNvCxnSpPr>
            <a:cxnSpLocks/>
          </p:cNvCxnSpPr>
          <p:nvPr/>
        </p:nvCxnSpPr>
        <p:spPr>
          <a:xfrm>
            <a:off x="6547769" y="3890303"/>
            <a:ext cx="610626" cy="110990"/>
          </a:xfrm>
          <a:prstGeom prst="straightConnector1">
            <a:avLst/>
          </a:prstGeom>
          <a:ln w="38100">
            <a:solidFill>
              <a:srgbClr val="FF99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cto de flecha 22">
            <a:extLst>
              <a:ext uri="{FF2B5EF4-FFF2-40B4-BE49-F238E27FC236}">
                <a16:creationId xmlns:a16="http://schemas.microsoft.com/office/drawing/2014/main" id="{70BDD799-EAA6-4BD4-BEBA-F397230364B2}"/>
              </a:ext>
            </a:extLst>
          </p:cNvPr>
          <p:cNvCxnSpPr>
            <a:cxnSpLocks/>
          </p:cNvCxnSpPr>
          <p:nvPr/>
        </p:nvCxnSpPr>
        <p:spPr>
          <a:xfrm flipV="1">
            <a:off x="6547768" y="3711440"/>
            <a:ext cx="686827" cy="178864"/>
          </a:xfrm>
          <a:prstGeom prst="straightConnector1">
            <a:avLst/>
          </a:prstGeom>
          <a:ln w="38100">
            <a:solidFill>
              <a:srgbClr val="FF99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cto de flecha 23">
            <a:extLst>
              <a:ext uri="{FF2B5EF4-FFF2-40B4-BE49-F238E27FC236}">
                <a16:creationId xmlns:a16="http://schemas.microsoft.com/office/drawing/2014/main" id="{D04E693F-CCC0-43FD-AD5E-E0528F653CC1}"/>
              </a:ext>
            </a:extLst>
          </p:cNvPr>
          <p:cNvCxnSpPr>
            <a:cxnSpLocks/>
          </p:cNvCxnSpPr>
          <p:nvPr/>
        </p:nvCxnSpPr>
        <p:spPr>
          <a:xfrm flipV="1">
            <a:off x="9259219" y="3499778"/>
            <a:ext cx="0" cy="68037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cto de flecha 24">
            <a:extLst>
              <a:ext uri="{FF2B5EF4-FFF2-40B4-BE49-F238E27FC236}">
                <a16:creationId xmlns:a16="http://schemas.microsoft.com/office/drawing/2014/main" id="{EB9F82B0-63A1-41B3-97AF-F54A9F191348}"/>
              </a:ext>
            </a:extLst>
          </p:cNvPr>
          <p:cNvCxnSpPr>
            <a:cxnSpLocks/>
          </p:cNvCxnSpPr>
          <p:nvPr/>
        </p:nvCxnSpPr>
        <p:spPr>
          <a:xfrm>
            <a:off x="9259219" y="4180156"/>
            <a:ext cx="610626" cy="11099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3767E425-5AFF-429E-B5CE-A204ECDE17FA}"/>
              </a:ext>
            </a:extLst>
          </p:cNvPr>
          <p:cNvCxnSpPr>
            <a:cxnSpLocks/>
          </p:cNvCxnSpPr>
          <p:nvPr/>
        </p:nvCxnSpPr>
        <p:spPr>
          <a:xfrm flipV="1">
            <a:off x="9259218" y="4001293"/>
            <a:ext cx="686827" cy="17886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cto de flecha 26">
            <a:extLst>
              <a:ext uri="{FF2B5EF4-FFF2-40B4-BE49-F238E27FC236}">
                <a16:creationId xmlns:a16="http://schemas.microsoft.com/office/drawing/2014/main" id="{61C3621C-3EAA-4EE9-9E01-32878CB6ADEA}"/>
              </a:ext>
            </a:extLst>
          </p:cNvPr>
          <p:cNvCxnSpPr>
            <a:cxnSpLocks/>
          </p:cNvCxnSpPr>
          <p:nvPr/>
        </p:nvCxnSpPr>
        <p:spPr>
          <a:xfrm flipV="1">
            <a:off x="10620065" y="3784711"/>
            <a:ext cx="0" cy="680378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C003703D-1E11-4CBB-8B96-CBE210D59B6A}"/>
              </a:ext>
            </a:extLst>
          </p:cNvPr>
          <p:cNvCxnSpPr>
            <a:cxnSpLocks/>
          </p:cNvCxnSpPr>
          <p:nvPr/>
        </p:nvCxnSpPr>
        <p:spPr>
          <a:xfrm>
            <a:off x="10620065" y="4465089"/>
            <a:ext cx="610626" cy="110990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cto de flecha 28">
            <a:extLst>
              <a:ext uri="{FF2B5EF4-FFF2-40B4-BE49-F238E27FC236}">
                <a16:creationId xmlns:a16="http://schemas.microsoft.com/office/drawing/2014/main" id="{CE24556E-2A44-4E1A-8E77-074D3A802ACD}"/>
              </a:ext>
            </a:extLst>
          </p:cNvPr>
          <p:cNvCxnSpPr>
            <a:cxnSpLocks/>
          </p:cNvCxnSpPr>
          <p:nvPr/>
        </p:nvCxnSpPr>
        <p:spPr>
          <a:xfrm flipV="1">
            <a:off x="10620064" y="4286226"/>
            <a:ext cx="686827" cy="178864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93753D88-EE48-46BE-B132-4EA07ECE47DA}"/>
              </a:ext>
            </a:extLst>
          </p:cNvPr>
          <p:cNvCxnSpPr>
            <a:cxnSpLocks/>
          </p:cNvCxnSpPr>
          <p:nvPr/>
        </p:nvCxnSpPr>
        <p:spPr>
          <a:xfrm>
            <a:off x="3162300" y="3890303"/>
            <a:ext cx="599048" cy="110990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C7565255-F58A-4DB7-A171-E00A7A7B6096}"/>
              </a:ext>
            </a:extLst>
          </p:cNvPr>
          <p:cNvCxnSpPr>
            <a:cxnSpLocks/>
          </p:cNvCxnSpPr>
          <p:nvPr/>
        </p:nvCxnSpPr>
        <p:spPr>
          <a:xfrm>
            <a:off x="3761348" y="3600450"/>
            <a:ext cx="0" cy="400843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cto 36">
            <a:extLst>
              <a:ext uri="{FF2B5EF4-FFF2-40B4-BE49-F238E27FC236}">
                <a16:creationId xmlns:a16="http://schemas.microsoft.com/office/drawing/2014/main" id="{4EB2B57C-3084-4758-B9D3-292B74F8EBEA}"/>
              </a:ext>
            </a:extLst>
          </p:cNvPr>
          <p:cNvCxnSpPr>
            <a:cxnSpLocks/>
          </p:cNvCxnSpPr>
          <p:nvPr/>
        </p:nvCxnSpPr>
        <p:spPr>
          <a:xfrm>
            <a:off x="3772927" y="3600450"/>
            <a:ext cx="2788463" cy="524450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cto 38">
            <a:extLst>
              <a:ext uri="{FF2B5EF4-FFF2-40B4-BE49-F238E27FC236}">
                <a16:creationId xmlns:a16="http://schemas.microsoft.com/office/drawing/2014/main" id="{8A1DDCA5-6754-4D66-B51B-EDFD339A8DFF}"/>
              </a:ext>
            </a:extLst>
          </p:cNvPr>
          <p:cNvCxnSpPr>
            <a:cxnSpLocks/>
          </p:cNvCxnSpPr>
          <p:nvPr/>
        </p:nvCxnSpPr>
        <p:spPr>
          <a:xfrm>
            <a:off x="6543566" y="3890303"/>
            <a:ext cx="0" cy="234597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cto 40">
            <a:extLst>
              <a:ext uri="{FF2B5EF4-FFF2-40B4-BE49-F238E27FC236}">
                <a16:creationId xmlns:a16="http://schemas.microsoft.com/office/drawing/2014/main" id="{9FE3389F-BB14-4E37-A41F-E3ED62659A31}"/>
              </a:ext>
            </a:extLst>
          </p:cNvPr>
          <p:cNvCxnSpPr>
            <a:cxnSpLocks/>
          </p:cNvCxnSpPr>
          <p:nvPr/>
        </p:nvCxnSpPr>
        <p:spPr>
          <a:xfrm>
            <a:off x="6528003" y="3893002"/>
            <a:ext cx="2731214" cy="496822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753D1493-5948-4FAD-922B-50383601FDDE}"/>
              </a:ext>
            </a:extLst>
          </p:cNvPr>
          <p:cNvCxnSpPr>
            <a:cxnSpLocks/>
          </p:cNvCxnSpPr>
          <p:nvPr/>
        </p:nvCxnSpPr>
        <p:spPr>
          <a:xfrm>
            <a:off x="9259218" y="4155227"/>
            <a:ext cx="0" cy="234597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cto 43">
            <a:extLst>
              <a:ext uri="{FF2B5EF4-FFF2-40B4-BE49-F238E27FC236}">
                <a16:creationId xmlns:a16="http://schemas.microsoft.com/office/drawing/2014/main" id="{00DCCFEC-61B4-4CDB-BA05-0C5F7C6C128C}"/>
              </a:ext>
            </a:extLst>
          </p:cNvPr>
          <p:cNvCxnSpPr>
            <a:cxnSpLocks/>
          </p:cNvCxnSpPr>
          <p:nvPr/>
        </p:nvCxnSpPr>
        <p:spPr>
          <a:xfrm>
            <a:off x="9254457" y="4176114"/>
            <a:ext cx="1365607" cy="288975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C1F44951-1AA5-4F25-8510-1A180B21D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3589"/>
              </p:ext>
            </p:extLst>
          </p:nvPr>
        </p:nvGraphicFramePr>
        <p:xfrm>
          <a:off x="2999392" y="3935890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C1F44951-1AA5-4F25-8510-1A180B21D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9392" y="3935890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0739C3D6-FD28-4124-9FFB-3607FFB9E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57912"/>
              </p:ext>
            </p:extLst>
          </p:nvPr>
        </p:nvGraphicFramePr>
        <p:xfrm>
          <a:off x="3074523" y="3222401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0739C3D6-FD28-4124-9FFB-3607FFB9E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4523" y="3222401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>
            <a:extLst>
              <a:ext uri="{FF2B5EF4-FFF2-40B4-BE49-F238E27FC236}">
                <a16:creationId xmlns:a16="http://schemas.microsoft.com/office/drawing/2014/main" id="{046A7A9B-8F08-4A58-BA48-571AFA505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98797"/>
              </p:ext>
            </p:extLst>
          </p:nvPr>
        </p:nvGraphicFramePr>
        <p:xfrm>
          <a:off x="2422525" y="2724150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046A7A9B-8F08-4A58-BA48-571AFA505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2525" y="2724150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C44EC526-E1BD-4825-B3EA-E1F7B3DA5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4573"/>
              </p:ext>
            </p:extLst>
          </p:nvPr>
        </p:nvGraphicFramePr>
        <p:xfrm>
          <a:off x="4254500" y="3800475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C44EC526-E1BD-4825-B3EA-E1F7B3DA5D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54500" y="3800475"/>
                        <a:ext cx="2571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32ACE9EC-4CC9-4611-A715-05531B30F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50891"/>
              </p:ext>
            </p:extLst>
          </p:nvPr>
        </p:nvGraphicFramePr>
        <p:xfrm>
          <a:off x="4330700" y="3086100"/>
          <a:ext cx="2555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32ACE9EC-4CC9-4611-A715-05531B30F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30700" y="3086100"/>
                        <a:ext cx="25558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865DD987-06FB-44C8-BD61-47EFE1B55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78125"/>
              </p:ext>
            </p:extLst>
          </p:nvPr>
        </p:nvGraphicFramePr>
        <p:xfrm>
          <a:off x="3678238" y="2587625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865DD987-06FB-44C8-BD61-47EFE1B55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78238" y="2587625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C2D9C76F-288E-4C4C-BE48-E4C88CCE6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69443"/>
              </p:ext>
            </p:extLst>
          </p:nvPr>
        </p:nvGraphicFramePr>
        <p:xfrm>
          <a:off x="7067557" y="4034569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C2D9C76F-288E-4C4C-BE48-E4C88CCE6A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67557" y="4034569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F5699CB4-9CCD-426E-B358-4AD0D83DC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73940"/>
              </p:ext>
            </p:extLst>
          </p:nvPr>
        </p:nvGraphicFramePr>
        <p:xfrm>
          <a:off x="7142688" y="3321080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2" name="Objeto 61">
                        <a:extLst>
                          <a:ext uri="{FF2B5EF4-FFF2-40B4-BE49-F238E27FC236}">
                            <a16:creationId xmlns:a16="http://schemas.microsoft.com/office/drawing/2014/main" id="{F5699CB4-9CCD-426E-B358-4AD0D83DC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42688" y="3321080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>
            <a:extLst>
              <a:ext uri="{FF2B5EF4-FFF2-40B4-BE49-F238E27FC236}">
                <a16:creationId xmlns:a16="http://schemas.microsoft.com/office/drawing/2014/main" id="{12D0EC44-CF32-45F3-82B0-7F9D7A580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80117"/>
              </p:ext>
            </p:extLst>
          </p:nvPr>
        </p:nvGraphicFramePr>
        <p:xfrm>
          <a:off x="6481763" y="2822575"/>
          <a:ext cx="276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4" name="Objeto 63">
                        <a:extLst>
                          <a:ext uri="{FF2B5EF4-FFF2-40B4-BE49-F238E27FC236}">
                            <a16:creationId xmlns:a16="http://schemas.microsoft.com/office/drawing/2014/main" id="{12D0EC44-CF32-45F3-82B0-7F9D7A580D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81763" y="2822575"/>
                        <a:ext cx="2762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F3EB5C25-BBB0-41E1-A1CE-CDF1AEEB4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57293"/>
              </p:ext>
            </p:extLst>
          </p:nvPr>
        </p:nvGraphicFramePr>
        <p:xfrm>
          <a:off x="9805988" y="4359275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F3EB5C25-BBB0-41E1-A1CE-CDF1AEEB4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805988" y="4359275"/>
                        <a:ext cx="2571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o 67">
            <a:extLst>
              <a:ext uri="{FF2B5EF4-FFF2-40B4-BE49-F238E27FC236}">
                <a16:creationId xmlns:a16="http://schemas.microsoft.com/office/drawing/2014/main" id="{36F5A00A-AE02-43ED-87E7-BF63F9B1A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09522"/>
              </p:ext>
            </p:extLst>
          </p:nvPr>
        </p:nvGraphicFramePr>
        <p:xfrm>
          <a:off x="9871284" y="3646038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68" name="Objeto 67">
                        <a:extLst>
                          <a:ext uri="{FF2B5EF4-FFF2-40B4-BE49-F238E27FC236}">
                            <a16:creationId xmlns:a16="http://schemas.microsoft.com/office/drawing/2014/main" id="{36F5A00A-AE02-43ED-87E7-BF63F9B1A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871284" y="3646038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F89114FF-3312-45DF-B2B8-A9150C11B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072544"/>
              </p:ext>
            </p:extLst>
          </p:nvPr>
        </p:nvGraphicFramePr>
        <p:xfrm>
          <a:off x="9219286" y="3147787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F89114FF-3312-45DF-B2B8-A9150C11BF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219286" y="3147787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443860DF-1216-4B74-9356-D815D0522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35290"/>
              </p:ext>
            </p:extLst>
          </p:nvPr>
        </p:nvGraphicFramePr>
        <p:xfrm>
          <a:off x="11099800" y="4645025"/>
          <a:ext cx="2952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443860DF-1216-4B74-9356-D815D0522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099800" y="4645025"/>
                        <a:ext cx="2952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o 73">
            <a:extLst>
              <a:ext uri="{FF2B5EF4-FFF2-40B4-BE49-F238E27FC236}">
                <a16:creationId xmlns:a16="http://schemas.microsoft.com/office/drawing/2014/main" id="{E6A5DDF2-3B73-4AF6-B794-AFE4881FD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64332"/>
              </p:ext>
            </p:extLst>
          </p:nvPr>
        </p:nvGraphicFramePr>
        <p:xfrm>
          <a:off x="11176000" y="3930650"/>
          <a:ext cx="296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190440" imgH="228600" progId="Equation.DSMT4">
                  <p:embed/>
                </p:oleObj>
              </mc:Choice>
              <mc:Fallback>
                <p:oleObj name="Equation" r:id="rId30" imgW="190440" imgH="228600" progId="Equation.DSMT4">
                  <p:embed/>
                  <p:pic>
                    <p:nvPicPr>
                      <p:cNvPr id="74" name="Objeto 73">
                        <a:extLst>
                          <a:ext uri="{FF2B5EF4-FFF2-40B4-BE49-F238E27FC236}">
                            <a16:creationId xmlns:a16="http://schemas.microsoft.com/office/drawing/2014/main" id="{E6A5DDF2-3B73-4AF6-B794-AFE4881FD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176000" y="3930650"/>
                        <a:ext cx="2968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CAD147A3-C755-454A-BF19-7CE1A7343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774742"/>
              </p:ext>
            </p:extLst>
          </p:nvPr>
        </p:nvGraphicFramePr>
        <p:xfrm>
          <a:off x="10514013" y="3432175"/>
          <a:ext cx="2968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190440" imgH="228600" progId="Equation.DSMT4">
                  <p:embed/>
                </p:oleObj>
              </mc:Choice>
              <mc:Fallback>
                <p:oleObj name="Equation" r:id="rId32" imgW="190440" imgH="228600" progId="Equation.DSMT4">
                  <p:embed/>
                  <p:pic>
                    <p:nvPicPr>
                      <p:cNvPr id="76" name="Objeto 75">
                        <a:extLst>
                          <a:ext uri="{FF2B5EF4-FFF2-40B4-BE49-F238E27FC236}">
                            <a16:creationId xmlns:a16="http://schemas.microsoft.com/office/drawing/2014/main" id="{CAD147A3-C755-454A-BF19-7CE1A7343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14013" y="3432175"/>
                        <a:ext cx="29686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E3AB41BD-9E96-45EC-ACC6-435108DDF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23505"/>
              </p:ext>
            </p:extLst>
          </p:nvPr>
        </p:nvGraphicFramePr>
        <p:xfrm>
          <a:off x="3411538" y="3954463"/>
          <a:ext cx="31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E3AB41BD-9E96-45EC-ACC6-435108DD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411538" y="3954463"/>
                        <a:ext cx="3190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C60E842D-27C5-4E4E-B138-2B5C74298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21424"/>
              </p:ext>
            </p:extLst>
          </p:nvPr>
        </p:nvGraphicFramePr>
        <p:xfrm>
          <a:off x="3390900" y="3541713"/>
          <a:ext cx="298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80" name="Objeto 79">
                        <a:extLst>
                          <a:ext uri="{FF2B5EF4-FFF2-40B4-BE49-F238E27FC236}">
                            <a16:creationId xmlns:a16="http://schemas.microsoft.com/office/drawing/2014/main" id="{C60E842D-27C5-4E4E-B138-2B5C74298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390900" y="3541713"/>
                        <a:ext cx="2984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>
            <a:extLst>
              <a:ext uri="{FF2B5EF4-FFF2-40B4-BE49-F238E27FC236}">
                <a16:creationId xmlns:a16="http://schemas.microsoft.com/office/drawing/2014/main" id="{137522B5-2CC6-40A5-9063-A2A78D655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36464"/>
              </p:ext>
            </p:extLst>
          </p:nvPr>
        </p:nvGraphicFramePr>
        <p:xfrm>
          <a:off x="4973638" y="3421063"/>
          <a:ext cx="2508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8" imgW="152280" imgH="228600" progId="Equation.DSMT4">
                  <p:embed/>
                </p:oleObj>
              </mc:Choice>
              <mc:Fallback>
                <p:oleObj name="Equation" r:id="rId38" imgW="152280" imgH="228600" progId="Equation.DSMT4">
                  <p:embed/>
                  <p:pic>
                    <p:nvPicPr>
                      <p:cNvPr id="82" name="Objeto 81">
                        <a:extLst>
                          <a:ext uri="{FF2B5EF4-FFF2-40B4-BE49-F238E27FC236}">
                            <a16:creationId xmlns:a16="http://schemas.microsoft.com/office/drawing/2014/main" id="{137522B5-2CC6-40A5-9063-A2A78D655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973638" y="3421063"/>
                        <a:ext cx="2508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to 83">
            <a:extLst>
              <a:ext uri="{FF2B5EF4-FFF2-40B4-BE49-F238E27FC236}">
                <a16:creationId xmlns:a16="http://schemas.microsoft.com/office/drawing/2014/main" id="{00EEE8DC-D4D5-4557-913A-F3A0912D7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36206"/>
              </p:ext>
            </p:extLst>
          </p:nvPr>
        </p:nvGraphicFramePr>
        <p:xfrm>
          <a:off x="6572250" y="3852863"/>
          <a:ext cx="30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0" imgW="152280" imgH="228600" progId="Equation.DSMT4">
                  <p:embed/>
                </p:oleObj>
              </mc:Choice>
              <mc:Fallback>
                <p:oleObj name="Equation" r:id="rId40" imgW="152280" imgH="228600" progId="Equation.DSMT4">
                  <p:embed/>
                  <p:pic>
                    <p:nvPicPr>
                      <p:cNvPr id="84" name="Objeto 83">
                        <a:extLst>
                          <a:ext uri="{FF2B5EF4-FFF2-40B4-BE49-F238E27FC236}">
                            <a16:creationId xmlns:a16="http://schemas.microsoft.com/office/drawing/2014/main" id="{00EEE8DC-D4D5-4557-913A-F3A0912D78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572250" y="3852863"/>
                        <a:ext cx="3032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ADF998C9-EEBC-4D73-A9F2-A0067FC94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57057"/>
              </p:ext>
            </p:extLst>
          </p:nvPr>
        </p:nvGraphicFramePr>
        <p:xfrm>
          <a:off x="7685694" y="3722906"/>
          <a:ext cx="272987" cy="37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2" imgW="164880" imgH="228600" progId="Equation.DSMT4">
                  <p:embed/>
                </p:oleObj>
              </mc:Choice>
              <mc:Fallback>
                <p:oleObj name="Equation" r:id="rId42" imgW="164880" imgH="228600" progId="Equation.DSMT4">
                  <p:embed/>
                  <p:pic>
                    <p:nvPicPr>
                      <p:cNvPr id="88" name="Objeto 87">
                        <a:extLst>
                          <a:ext uri="{FF2B5EF4-FFF2-40B4-BE49-F238E27FC236}">
                            <a16:creationId xmlns:a16="http://schemas.microsoft.com/office/drawing/2014/main" id="{ADF998C9-EEBC-4D73-A9F2-A0067FC94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685694" y="3722906"/>
                        <a:ext cx="272987" cy="37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to 89">
            <a:extLst>
              <a:ext uri="{FF2B5EF4-FFF2-40B4-BE49-F238E27FC236}">
                <a16:creationId xmlns:a16="http://schemas.microsoft.com/office/drawing/2014/main" id="{5EB20E0B-9D02-4381-866F-27EF3AC48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979516"/>
              </p:ext>
            </p:extLst>
          </p:nvPr>
        </p:nvGraphicFramePr>
        <p:xfrm>
          <a:off x="8953500" y="3957638"/>
          <a:ext cx="328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90" name="Objeto 89">
                        <a:extLst>
                          <a:ext uri="{FF2B5EF4-FFF2-40B4-BE49-F238E27FC236}">
                            <a16:creationId xmlns:a16="http://schemas.microsoft.com/office/drawing/2014/main" id="{5EB20E0B-9D02-4381-866F-27EF3AC48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953500" y="3957638"/>
                        <a:ext cx="3286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o 91">
            <a:extLst>
              <a:ext uri="{FF2B5EF4-FFF2-40B4-BE49-F238E27FC236}">
                <a16:creationId xmlns:a16="http://schemas.microsoft.com/office/drawing/2014/main" id="{74035152-5BCB-4B0B-9F8B-8F348F55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11077"/>
              </p:ext>
            </p:extLst>
          </p:nvPr>
        </p:nvGraphicFramePr>
        <p:xfrm>
          <a:off x="10009439" y="3955164"/>
          <a:ext cx="272987" cy="37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92" name="Objeto 91">
                        <a:extLst>
                          <a:ext uri="{FF2B5EF4-FFF2-40B4-BE49-F238E27FC236}">
                            <a16:creationId xmlns:a16="http://schemas.microsoft.com/office/drawing/2014/main" id="{74035152-5BCB-4B0B-9F8B-8F348F55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009439" y="3955164"/>
                        <a:ext cx="272987" cy="37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2577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098A2D1-C17D-46B0-B494-A633E416DE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pic>
        <p:nvPicPr>
          <p:cNvPr id="5" name="Marcador de contenido 4" descr="Forma, Rectángulo&#10;&#10;Descripción generada automáticamente">
            <a:extLst>
              <a:ext uri="{FF2B5EF4-FFF2-40B4-BE49-F238E27FC236}">
                <a16:creationId xmlns:a16="http://schemas.microsoft.com/office/drawing/2014/main" id="{C2B22F82-A28F-4600-9CC1-DB0AE8E5FF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07" y="2894446"/>
            <a:ext cx="10895785" cy="2504645"/>
          </a:xfrm>
        </p:spPr>
      </p:pic>
      <p:cxnSp>
        <p:nvCxnSpPr>
          <p:cNvPr id="6" name="Conector recto de flecha 5">
            <a:extLst>
              <a:ext uri="{FF2B5EF4-FFF2-40B4-BE49-F238E27FC236}">
                <a16:creationId xmlns:a16="http://schemas.microsoft.com/office/drawing/2014/main" id="{AB59CA99-4449-47BC-80D8-06B7803E6472}"/>
              </a:ext>
            </a:extLst>
          </p:cNvPr>
          <p:cNvCxnSpPr>
            <a:cxnSpLocks/>
          </p:cNvCxnSpPr>
          <p:nvPr/>
        </p:nvCxnSpPr>
        <p:spPr>
          <a:xfrm flipV="1">
            <a:off x="2018274" y="3365635"/>
            <a:ext cx="0" cy="68037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cto de flecha 7">
            <a:extLst>
              <a:ext uri="{FF2B5EF4-FFF2-40B4-BE49-F238E27FC236}">
                <a16:creationId xmlns:a16="http://schemas.microsoft.com/office/drawing/2014/main" id="{E3FF0BD5-5A77-4AEF-83F6-B08540FF2032}"/>
              </a:ext>
            </a:extLst>
          </p:cNvPr>
          <p:cNvCxnSpPr>
            <a:cxnSpLocks/>
          </p:cNvCxnSpPr>
          <p:nvPr/>
        </p:nvCxnSpPr>
        <p:spPr>
          <a:xfrm>
            <a:off x="2018273" y="4046014"/>
            <a:ext cx="67158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22ACE733-5659-480F-BCFD-E5E6919E3489}"/>
              </a:ext>
            </a:extLst>
          </p:cNvPr>
          <p:cNvCxnSpPr>
            <a:cxnSpLocks/>
          </p:cNvCxnSpPr>
          <p:nvPr/>
        </p:nvCxnSpPr>
        <p:spPr>
          <a:xfrm>
            <a:off x="3395589" y="4046013"/>
            <a:ext cx="597291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EE9FB87E-2378-4A76-B91C-5CFD1EF0B1DD}"/>
              </a:ext>
            </a:extLst>
          </p:cNvPr>
          <p:cNvCxnSpPr>
            <a:cxnSpLocks/>
          </p:cNvCxnSpPr>
          <p:nvPr/>
        </p:nvCxnSpPr>
        <p:spPr>
          <a:xfrm flipV="1">
            <a:off x="3395588" y="3493563"/>
            <a:ext cx="0" cy="552452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DE03FB6D-79C7-47F7-9369-59C09AD51929}"/>
              </a:ext>
            </a:extLst>
          </p:cNvPr>
          <p:cNvCxnSpPr>
            <a:cxnSpLocks/>
          </p:cNvCxnSpPr>
          <p:nvPr/>
        </p:nvCxnSpPr>
        <p:spPr>
          <a:xfrm>
            <a:off x="6422788" y="4035083"/>
            <a:ext cx="616658" cy="1"/>
          </a:xfrm>
          <a:prstGeom prst="straightConnector1">
            <a:avLst/>
          </a:prstGeom>
          <a:ln w="38100">
            <a:solidFill>
              <a:srgbClr val="FF99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CCE5FABC-BE93-44A7-A1B0-69DCA21EFA78}"/>
              </a:ext>
            </a:extLst>
          </p:cNvPr>
          <p:cNvCxnSpPr>
            <a:cxnSpLocks/>
          </p:cNvCxnSpPr>
          <p:nvPr/>
        </p:nvCxnSpPr>
        <p:spPr>
          <a:xfrm flipV="1">
            <a:off x="6422787" y="3429000"/>
            <a:ext cx="0" cy="606084"/>
          </a:xfrm>
          <a:prstGeom prst="straightConnector1">
            <a:avLst/>
          </a:prstGeom>
          <a:ln w="38100">
            <a:solidFill>
              <a:srgbClr val="FF99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cto de flecha 20">
            <a:extLst>
              <a:ext uri="{FF2B5EF4-FFF2-40B4-BE49-F238E27FC236}">
                <a16:creationId xmlns:a16="http://schemas.microsoft.com/office/drawing/2014/main" id="{BFA5CF87-F977-4726-9FDF-A27B8E0E8AAA}"/>
              </a:ext>
            </a:extLst>
          </p:cNvPr>
          <p:cNvCxnSpPr>
            <a:cxnSpLocks/>
          </p:cNvCxnSpPr>
          <p:nvPr/>
        </p:nvCxnSpPr>
        <p:spPr>
          <a:xfrm flipV="1">
            <a:off x="9434479" y="3365635"/>
            <a:ext cx="0" cy="68037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de flecha 21">
            <a:extLst>
              <a:ext uri="{FF2B5EF4-FFF2-40B4-BE49-F238E27FC236}">
                <a16:creationId xmlns:a16="http://schemas.microsoft.com/office/drawing/2014/main" id="{16CB2EAE-3DFD-4368-9596-9C665F65B2B8}"/>
              </a:ext>
            </a:extLst>
          </p:cNvPr>
          <p:cNvCxnSpPr>
            <a:cxnSpLocks/>
          </p:cNvCxnSpPr>
          <p:nvPr/>
        </p:nvCxnSpPr>
        <p:spPr>
          <a:xfrm>
            <a:off x="9434479" y="4046013"/>
            <a:ext cx="639161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cto de flecha 26">
            <a:extLst>
              <a:ext uri="{FF2B5EF4-FFF2-40B4-BE49-F238E27FC236}">
                <a16:creationId xmlns:a16="http://schemas.microsoft.com/office/drawing/2014/main" id="{C672B686-7E45-4833-B284-87CD782678D1}"/>
              </a:ext>
            </a:extLst>
          </p:cNvPr>
          <p:cNvCxnSpPr>
            <a:cxnSpLocks/>
          </p:cNvCxnSpPr>
          <p:nvPr/>
        </p:nvCxnSpPr>
        <p:spPr>
          <a:xfrm flipV="1">
            <a:off x="10916837" y="3365635"/>
            <a:ext cx="0" cy="680378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169AF72E-A9AE-4D92-8B49-55848A18207A}"/>
              </a:ext>
            </a:extLst>
          </p:cNvPr>
          <p:cNvCxnSpPr>
            <a:cxnSpLocks/>
          </p:cNvCxnSpPr>
          <p:nvPr/>
        </p:nvCxnSpPr>
        <p:spPr>
          <a:xfrm>
            <a:off x="10916837" y="4046013"/>
            <a:ext cx="627055" cy="0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69E696B1-7DE7-48FD-AFE8-5BE621496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10365"/>
              </p:ext>
            </p:extLst>
          </p:nvPr>
        </p:nvGraphicFramePr>
        <p:xfrm>
          <a:off x="2566334" y="3678347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69E696B1-7DE7-48FD-AFE8-5BE621496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6334" y="3678347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6AF922F-3008-4890-8A79-83A58BA15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68642"/>
              </p:ext>
            </p:extLst>
          </p:nvPr>
        </p:nvGraphicFramePr>
        <p:xfrm>
          <a:off x="1880118" y="2978660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6AF922F-3008-4890-8A79-83A58BA15C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0118" y="2978660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8D0A16C-970E-4070-AF27-3079238C5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19022"/>
              </p:ext>
            </p:extLst>
          </p:nvPr>
        </p:nvGraphicFramePr>
        <p:xfrm>
          <a:off x="4091943" y="3705824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18D0A16C-970E-4070-AF27-3079238C5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1943" y="3705824"/>
                        <a:ext cx="2571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B1869641-E625-4F9F-ABDE-18E36AF91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62281"/>
              </p:ext>
            </p:extLst>
          </p:nvPr>
        </p:nvGraphicFramePr>
        <p:xfrm>
          <a:off x="3283302" y="3114630"/>
          <a:ext cx="2555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B1869641-E625-4F9F-ABDE-18E36AF91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3302" y="3114630"/>
                        <a:ext cx="25558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70C3E0A8-BF05-4D9D-9E5B-F60531DB5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2313"/>
              </p:ext>
            </p:extLst>
          </p:nvPr>
        </p:nvGraphicFramePr>
        <p:xfrm>
          <a:off x="7136915" y="3769789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70C3E0A8-BF05-4D9D-9E5B-F60531DB5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36915" y="3769789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8B0DC3B7-64C0-4A34-B2E3-9263F5897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21382"/>
              </p:ext>
            </p:extLst>
          </p:nvPr>
        </p:nvGraphicFramePr>
        <p:xfrm>
          <a:off x="6412426" y="3077949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8B0DC3B7-64C0-4A34-B2E3-9263F5897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2426" y="3077949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93352031-3A6E-454F-94E8-E17032B99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87802"/>
              </p:ext>
            </p:extLst>
          </p:nvPr>
        </p:nvGraphicFramePr>
        <p:xfrm>
          <a:off x="10073640" y="3769789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93352031-3A6E-454F-94E8-E17032B99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73640" y="3769789"/>
                        <a:ext cx="2571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35C5030E-1C8C-4DEF-B959-7B45B317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83"/>
              </p:ext>
            </p:extLst>
          </p:nvPr>
        </p:nvGraphicFramePr>
        <p:xfrm>
          <a:off x="9439242" y="2978660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35C5030E-1C8C-4DEF-B959-7B45B317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39242" y="2978660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92D8FA7F-3A7E-4BB2-B674-D444E8921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89034"/>
              </p:ext>
            </p:extLst>
          </p:nvPr>
        </p:nvGraphicFramePr>
        <p:xfrm>
          <a:off x="11554253" y="3732042"/>
          <a:ext cx="2952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92D8FA7F-3A7E-4BB2-B674-D444E8921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554253" y="3732042"/>
                        <a:ext cx="2952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BB835642-A9F4-41B0-85F8-0A63E9312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18201"/>
              </p:ext>
            </p:extLst>
          </p:nvPr>
        </p:nvGraphicFramePr>
        <p:xfrm>
          <a:off x="10796302" y="3012180"/>
          <a:ext cx="296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BB835642-A9F4-41B0-85F8-0A63E9312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796302" y="3012180"/>
                        <a:ext cx="2968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Conector recto 49">
            <a:extLst>
              <a:ext uri="{FF2B5EF4-FFF2-40B4-BE49-F238E27FC236}">
                <a16:creationId xmlns:a16="http://schemas.microsoft.com/office/drawing/2014/main" id="{865C01F5-90DB-4649-AB49-DB2A5469F167}"/>
              </a:ext>
            </a:extLst>
          </p:cNvPr>
          <p:cNvCxnSpPr>
            <a:cxnSpLocks/>
          </p:cNvCxnSpPr>
          <p:nvPr/>
        </p:nvCxnSpPr>
        <p:spPr>
          <a:xfrm>
            <a:off x="2018273" y="4061424"/>
            <a:ext cx="8898564" cy="0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5DC5DF7C-B150-48BA-94AF-F471A9ACC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0452"/>
              </p:ext>
            </p:extLst>
          </p:nvPr>
        </p:nvGraphicFramePr>
        <p:xfrm>
          <a:off x="2474749" y="4058427"/>
          <a:ext cx="31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5DC5DF7C-B150-48BA-94AF-F471A9ACC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74749" y="4058427"/>
                        <a:ext cx="3190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08954E98-4E1B-4D89-B3D4-E64D4A21F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55486"/>
              </p:ext>
            </p:extLst>
          </p:nvPr>
        </p:nvGraphicFramePr>
        <p:xfrm>
          <a:off x="4742091" y="4028949"/>
          <a:ext cx="2508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08954E98-4E1B-4D89-B3D4-E64D4A21F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42091" y="4028949"/>
                        <a:ext cx="2508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84C77F9D-D318-45CF-A255-B258E9B7F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39221"/>
              </p:ext>
            </p:extLst>
          </p:nvPr>
        </p:nvGraphicFramePr>
        <p:xfrm>
          <a:off x="7881199" y="4055875"/>
          <a:ext cx="272987" cy="37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58" name="Objeto 57">
                        <a:extLst>
                          <a:ext uri="{FF2B5EF4-FFF2-40B4-BE49-F238E27FC236}">
                            <a16:creationId xmlns:a16="http://schemas.microsoft.com/office/drawing/2014/main" id="{84C77F9D-D318-45CF-A255-B258E9B7F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81199" y="4055875"/>
                        <a:ext cx="272987" cy="37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94B6ADD9-A7A5-4992-9BA9-575902493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575"/>
              </p:ext>
            </p:extLst>
          </p:nvPr>
        </p:nvGraphicFramePr>
        <p:xfrm>
          <a:off x="10114179" y="4028552"/>
          <a:ext cx="272987" cy="37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94B6ADD9-A7A5-4992-9BA9-5759024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114179" y="4028552"/>
                        <a:ext cx="272987" cy="37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8328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A2821E-3195-4223-AD98-3FC279ADF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MX"/>
          </a:p>
        </p:txBody>
      </p:sp>
      <p:pic>
        <p:nvPicPr>
          <p:cNvPr id="5" name="Marcador de contenido 4" descr="Gráfico&#10;&#10;Descripción generada automáticamente">
            <a:extLst>
              <a:ext uri="{FF2B5EF4-FFF2-40B4-BE49-F238E27FC236}">
                <a16:creationId xmlns:a16="http://schemas.microsoft.com/office/drawing/2014/main" id="{611F2E12-344A-40EB-99A6-9C077F2D37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264" y="2647890"/>
            <a:ext cx="11445472" cy="3471557"/>
          </a:xfrm>
        </p:spPr>
      </p:pic>
      <p:cxnSp>
        <p:nvCxnSpPr>
          <p:cNvPr id="6" name="Conector recto de flecha 5">
            <a:extLst>
              <a:ext uri="{FF2B5EF4-FFF2-40B4-BE49-F238E27FC236}">
                <a16:creationId xmlns:a16="http://schemas.microsoft.com/office/drawing/2014/main" id="{1B0EF6A4-B5CF-410A-8BFF-33A2162665F4}"/>
              </a:ext>
            </a:extLst>
          </p:cNvPr>
          <p:cNvCxnSpPr>
            <a:cxnSpLocks/>
          </p:cNvCxnSpPr>
          <p:nvPr/>
        </p:nvCxnSpPr>
        <p:spPr>
          <a:xfrm flipV="1">
            <a:off x="1980174" y="4422910"/>
            <a:ext cx="0" cy="68037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cto de flecha 6">
            <a:extLst>
              <a:ext uri="{FF2B5EF4-FFF2-40B4-BE49-F238E27FC236}">
                <a16:creationId xmlns:a16="http://schemas.microsoft.com/office/drawing/2014/main" id="{BCD5D900-A125-47BC-B460-05BCA33D26A9}"/>
              </a:ext>
            </a:extLst>
          </p:cNvPr>
          <p:cNvCxnSpPr>
            <a:cxnSpLocks/>
          </p:cNvCxnSpPr>
          <p:nvPr/>
        </p:nvCxnSpPr>
        <p:spPr>
          <a:xfrm>
            <a:off x="1980174" y="5103288"/>
            <a:ext cx="61062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C9CF6331-25BB-420C-B0B0-B734C4101E36}"/>
              </a:ext>
            </a:extLst>
          </p:cNvPr>
          <p:cNvCxnSpPr>
            <a:cxnSpLocks/>
          </p:cNvCxnSpPr>
          <p:nvPr/>
        </p:nvCxnSpPr>
        <p:spPr>
          <a:xfrm>
            <a:off x="3414639" y="4588938"/>
            <a:ext cx="597291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0C29192D-DB6E-40D8-AF31-A4B89C3E17B6}"/>
              </a:ext>
            </a:extLst>
          </p:cNvPr>
          <p:cNvCxnSpPr>
            <a:cxnSpLocks/>
          </p:cNvCxnSpPr>
          <p:nvPr/>
        </p:nvCxnSpPr>
        <p:spPr>
          <a:xfrm flipV="1">
            <a:off x="3414638" y="4036488"/>
            <a:ext cx="0" cy="552452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B76AE7D1-ECF9-42F9-83ED-72E583D09820}"/>
              </a:ext>
            </a:extLst>
          </p:cNvPr>
          <p:cNvCxnSpPr>
            <a:cxnSpLocks/>
          </p:cNvCxnSpPr>
          <p:nvPr/>
        </p:nvCxnSpPr>
        <p:spPr>
          <a:xfrm>
            <a:off x="6527563" y="4320833"/>
            <a:ext cx="616658" cy="1"/>
          </a:xfrm>
          <a:prstGeom prst="straightConnector1">
            <a:avLst/>
          </a:prstGeom>
          <a:ln w="38100">
            <a:solidFill>
              <a:srgbClr val="FF99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D472DB2B-ECE1-4B24-8092-091BE5E3F7C7}"/>
              </a:ext>
            </a:extLst>
          </p:cNvPr>
          <p:cNvCxnSpPr>
            <a:cxnSpLocks/>
          </p:cNvCxnSpPr>
          <p:nvPr/>
        </p:nvCxnSpPr>
        <p:spPr>
          <a:xfrm flipV="1">
            <a:off x="6527562" y="3714750"/>
            <a:ext cx="0" cy="606084"/>
          </a:xfrm>
          <a:prstGeom prst="straightConnector1">
            <a:avLst/>
          </a:prstGeom>
          <a:ln w="38100">
            <a:solidFill>
              <a:srgbClr val="FF99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E0616882-3547-467D-B13B-69CC0CAD09AB}"/>
              </a:ext>
            </a:extLst>
          </p:cNvPr>
          <p:cNvCxnSpPr>
            <a:cxnSpLocks/>
          </p:cNvCxnSpPr>
          <p:nvPr/>
        </p:nvCxnSpPr>
        <p:spPr>
          <a:xfrm flipV="1">
            <a:off x="9596404" y="3356110"/>
            <a:ext cx="0" cy="68037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49A368E6-20B6-4207-B401-806D74518EB9}"/>
              </a:ext>
            </a:extLst>
          </p:cNvPr>
          <p:cNvCxnSpPr>
            <a:cxnSpLocks/>
          </p:cNvCxnSpPr>
          <p:nvPr/>
        </p:nvCxnSpPr>
        <p:spPr>
          <a:xfrm>
            <a:off x="9596404" y="4036488"/>
            <a:ext cx="639161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75581643-2711-4719-8B98-1A2818C16F24}"/>
              </a:ext>
            </a:extLst>
          </p:cNvPr>
          <p:cNvCxnSpPr>
            <a:cxnSpLocks/>
          </p:cNvCxnSpPr>
          <p:nvPr/>
        </p:nvCxnSpPr>
        <p:spPr>
          <a:xfrm flipV="1">
            <a:off x="11135912" y="3356110"/>
            <a:ext cx="0" cy="680378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036A6D45-07BE-40B2-9E7F-4C173D31365C}"/>
              </a:ext>
            </a:extLst>
          </p:cNvPr>
          <p:cNvCxnSpPr>
            <a:cxnSpLocks/>
          </p:cNvCxnSpPr>
          <p:nvPr/>
        </p:nvCxnSpPr>
        <p:spPr>
          <a:xfrm>
            <a:off x="11135912" y="4036488"/>
            <a:ext cx="627055" cy="0"/>
          </a:xfrm>
          <a:prstGeom prst="straightConnector1">
            <a:avLst/>
          </a:prstGeom>
          <a:ln w="38100">
            <a:solidFill>
              <a:srgbClr val="009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F244D8C0-F7F6-4365-A2D8-FF8780752C24}"/>
              </a:ext>
            </a:extLst>
          </p:cNvPr>
          <p:cNvCxnSpPr>
            <a:cxnSpLocks/>
          </p:cNvCxnSpPr>
          <p:nvPr/>
        </p:nvCxnSpPr>
        <p:spPr>
          <a:xfrm>
            <a:off x="1980174" y="5103288"/>
            <a:ext cx="1414826" cy="0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F968815D-A5AD-46C9-8EB9-55020DC0E445}"/>
              </a:ext>
            </a:extLst>
          </p:cNvPr>
          <p:cNvCxnSpPr>
            <a:cxnSpLocks/>
          </p:cNvCxnSpPr>
          <p:nvPr/>
        </p:nvCxnSpPr>
        <p:spPr>
          <a:xfrm>
            <a:off x="3395000" y="4588938"/>
            <a:ext cx="0" cy="508080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cto 23">
            <a:extLst>
              <a:ext uri="{FF2B5EF4-FFF2-40B4-BE49-F238E27FC236}">
                <a16:creationId xmlns:a16="http://schemas.microsoft.com/office/drawing/2014/main" id="{6FBF481E-0671-4735-BDFE-3AB35BD0AFA4}"/>
              </a:ext>
            </a:extLst>
          </p:cNvPr>
          <p:cNvCxnSpPr>
            <a:cxnSpLocks/>
          </p:cNvCxnSpPr>
          <p:nvPr/>
        </p:nvCxnSpPr>
        <p:spPr>
          <a:xfrm>
            <a:off x="3414638" y="4588938"/>
            <a:ext cx="3112924" cy="0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cto 26">
            <a:extLst>
              <a:ext uri="{FF2B5EF4-FFF2-40B4-BE49-F238E27FC236}">
                <a16:creationId xmlns:a16="http://schemas.microsoft.com/office/drawing/2014/main" id="{CFBBB11A-9F74-4C30-AF6F-44D5CE2BD53A}"/>
              </a:ext>
            </a:extLst>
          </p:cNvPr>
          <p:cNvCxnSpPr>
            <a:cxnSpLocks/>
          </p:cNvCxnSpPr>
          <p:nvPr/>
        </p:nvCxnSpPr>
        <p:spPr>
          <a:xfrm>
            <a:off x="6527562" y="4320833"/>
            <a:ext cx="0" cy="268105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cto 29">
            <a:extLst>
              <a:ext uri="{FF2B5EF4-FFF2-40B4-BE49-F238E27FC236}">
                <a16:creationId xmlns:a16="http://schemas.microsoft.com/office/drawing/2014/main" id="{836E9845-13C6-4A19-9AB1-FE3A87689874}"/>
              </a:ext>
            </a:extLst>
          </p:cNvPr>
          <p:cNvCxnSpPr>
            <a:cxnSpLocks/>
          </p:cNvCxnSpPr>
          <p:nvPr/>
        </p:nvCxnSpPr>
        <p:spPr>
          <a:xfrm>
            <a:off x="9596404" y="4036488"/>
            <a:ext cx="0" cy="268105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30">
            <a:extLst>
              <a:ext uri="{FF2B5EF4-FFF2-40B4-BE49-F238E27FC236}">
                <a16:creationId xmlns:a16="http://schemas.microsoft.com/office/drawing/2014/main" id="{0C55310B-650D-4266-8D31-EC0844F174F7}"/>
              </a:ext>
            </a:extLst>
          </p:cNvPr>
          <p:cNvCxnSpPr>
            <a:cxnSpLocks/>
          </p:cNvCxnSpPr>
          <p:nvPr/>
        </p:nvCxnSpPr>
        <p:spPr>
          <a:xfrm>
            <a:off x="6527562" y="4324707"/>
            <a:ext cx="3112924" cy="0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31">
            <a:extLst>
              <a:ext uri="{FF2B5EF4-FFF2-40B4-BE49-F238E27FC236}">
                <a16:creationId xmlns:a16="http://schemas.microsoft.com/office/drawing/2014/main" id="{69AC2FB4-BD84-4832-87E9-3B293B8FD98E}"/>
              </a:ext>
            </a:extLst>
          </p:cNvPr>
          <p:cNvCxnSpPr>
            <a:cxnSpLocks/>
          </p:cNvCxnSpPr>
          <p:nvPr/>
        </p:nvCxnSpPr>
        <p:spPr>
          <a:xfrm>
            <a:off x="9596404" y="4036488"/>
            <a:ext cx="1539508" cy="0"/>
          </a:xfrm>
          <a:prstGeom prst="line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F97B0AD1-3ECE-46EB-9F16-EB225B01D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303"/>
              </p:ext>
            </p:extLst>
          </p:nvPr>
        </p:nvGraphicFramePr>
        <p:xfrm>
          <a:off x="2549432" y="5163554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F97B0AD1-3ECE-46EB-9F16-EB225B01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9432" y="5163554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D56F5656-39E8-49EB-BAA7-FDBA00327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55658"/>
              </p:ext>
            </p:extLst>
          </p:nvPr>
        </p:nvGraphicFramePr>
        <p:xfrm>
          <a:off x="1828210" y="4029655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D56F5656-39E8-49EB-BAA7-FDBA00327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210" y="4029655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F98F74B6-F40C-4057-9C3A-856DB69FF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2083"/>
              </p:ext>
            </p:extLst>
          </p:nvPr>
        </p:nvGraphicFramePr>
        <p:xfrm>
          <a:off x="3942026" y="4685012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39" name="Objeto 38">
                        <a:extLst>
                          <a:ext uri="{FF2B5EF4-FFF2-40B4-BE49-F238E27FC236}">
                            <a16:creationId xmlns:a16="http://schemas.microsoft.com/office/drawing/2014/main" id="{F98F74B6-F40C-4057-9C3A-856DB69FF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2026" y="4685012"/>
                        <a:ext cx="2571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E7548B83-BD20-4851-B2A5-9F813049C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53912"/>
              </p:ext>
            </p:extLst>
          </p:nvPr>
        </p:nvGraphicFramePr>
        <p:xfrm>
          <a:off x="3295537" y="3682535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E7548B83-BD20-4851-B2A5-9F813049C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5537" y="3682535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8EB26C3E-BF57-4DA5-83F7-086BA521D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06027"/>
              </p:ext>
            </p:extLst>
          </p:nvPr>
        </p:nvGraphicFramePr>
        <p:xfrm>
          <a:off x="7003600" y="4348685"/>
          <a:ext cx="276310" cy="35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8EB26C3E-BF57-4DA5-83F7-086BA521D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3600" y="4348685"/>
                        <a:ext cx="276310" cy="35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08092666-97B0-4AD2-A32D-D9B3EA877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44361"/>
              </p:ext>
            </p:extLst>
          </p:nvPr>
        </p:nvGraphicFramePr>
        <p:xfrm>
          <a:off x="6389449" y="3356110"/>
          <a:ext cx="276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08092666-97B0-4AD2-A32D-D9B3EA877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89449" y="3356110"/>
                        <a:ext cx="2762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o 46">
            <a:extLst>
              <a:ext uri="{FF2B5EF4-FFF2-40B4-BE49-F238E27FC236}">
                <a16:creationId xmlns:a16="http://schemas.microsoft.com/office/drawing/2014/main" id="{4C7896A3-7007-4469-859F-02D659CE5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628659"/>
              </p:ext>
            </p:extLst>
          </p:nvPr>
        </p:nvGraphicFramePr>
        <p:xfrm>
          <a:off x="10163329" y="4036488"/>
          <a:ext cx="25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4C7896A3-7007-4469-859F-02D659CE5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63329" y="4036488"/>
                        <a:ext cx="2571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o 48">
            <a:extLst>
              <a:ext uri="{FF2B5EF4-FFF2-40B4-BE49-F238E27FC236}">
                <a16:creationId xmlns:a16="http://schemas.microsoft.com/office/drawing/2014/main" id="{13542F7E-08C4-4C7E-91D7-3C8C49C79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82960"/>
              </p:ext>
            </p:extLst>
          </p:nvPr>
        </p:nvGraphicFramePr>
        <p:xfrm>
          <a:off x="9467816" y="3006213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13542F7E-08C4-4C7E-91D7-3C8C49C79A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67816" y="3006213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E1667CD2-0DE2-4C13-BF87-A39F6A58E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80177"/>
              </p:ext>
            </p:extLst>
          </p:nvPr>
        </p:nvGraphicFramePr>
        <p:xfrm>
          <a:off x="11708798" y="4024408"/>
          <a:ext cx="2952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E1667CD2-0DE2-4C13-BF87-A39F6A58E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708798" y="4024408"/>
                        <a:ext cx="2952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673084E6-CA64-46C9-9A09-0FAB475EC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31407"/>
              </p:ext>
            </p:extLst>
          </p:nvPr>
        </p:nvGraphicFramePr>
        <p:xfrm>
          <a:off x="10950575" y="2997634"/>
          <a:ext cx="2968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673084E6-CA64-46C9-9A09-0FAB475EC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50575" y="2997634"/>
                        <a:ext cx="29686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o 54">
            <a:extLst>
              <a:ext uri="{FF2B5EF4-FFF2-40B4-BE49-F238E27FC236}">
                <a16:creationId xmlns:a16="http://schemas.microsoft.com/office/drawing/2014/main" id="{9D68D8A9-2C25-4CD9-84B4-56CA2A8A5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976304"/>
              </p:ext>
            </p:extLst>
          </p:nvPr>
        </p:nvGraphicFramePr>
        <p:xfrm>
          <a:off x="2497882" y="4685012"/>
          <a:ext cx="31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9D68D8A9-2C25-4CD9-84B4-56CA2A8A5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97882" y="4685012"/>
                        <a:ext cx="3190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>
            <a:extLst>
              <a:ext uri="{FF2B5EF4-FFF2-40B4-BE49-F238E27FC236}">
                <a16:creationId xmlns:a16="http://schemas.microsoft.com/office/drawing/2014/main" id="{6EC78C5E-99A8-4DEF-8307-970BA19C3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58868"/>
              </p:ext>
            </p:extLst>
          </p:nvPr>
        </p:nvGraphicFramePr>
        <p:xfrm>
          <a:off x="3437860" y="4763099"/>
          <a:ext cx="298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57" name="Objeto 56">
                        <a:extLst>
                          <a:ext uri="{FF2B5EF4-FFF2-40B4-BE49-F238E27FC236}">
                            <a16:creationId xmlns:a16="http://schemas.microsoft.com/office/drawing/2014/main" id="{6EC78C5E-99A8-4DEF-8307-970BA19C3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37860" y="4763099"/>
                        <a:ext cx="2984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9386D86B-FDAC-49C3-BC25-E85D7BBF4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08535"/>
              </p:ext>
            </p:extLst>
          </p:nvPr>
        </p:nvGraphicFramePr>
        <p:xfrm>
          <a:off x="5091706" y="4612481"/>
          <a:ext cx="2508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152280" imgH="228600" progId="Equation.DSMT4">
                  <p:embed/>
                </p:oleObj>
              </mc:Choice>
              <mc:Fallback>
                <p:oleObj name="Equation" r:id="rId28" imgW="152280" imgH="228600" progId="Equation.DSMT4">
                  <p:embed/>
                  <p:pic>
                    <p:nvPicPr>
                      <p:cNvPr id="59" name="Objeto 58">
                        <a:extLst>
                          <a:ext uri="{FF2B5EF4-FFF2-40B4-BE49-F238E27FC236}">
                            <a16:creationId xmlns:a16="http://schemas.microsoft.com/office/drawing/2014/main" id="{9386D86B-FDAC-49C3-BC25-E85D7BBF4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91706" y="4612481"/>
                        <a:ext cx="2508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A42AD97F-270A-4783-856B-5F055F617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57273"/>
              </p:ext>
            </p:extLst>
          </p:nvPr>
        </p:nvGraphicFramePr>
        <p:xfrm>
          <a:off x="6590566" y="4256757"/>
          <a:ext cx="30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A42AD97F-270A-4783-856B-5F055F617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90566" y="4256757"/>
                        <a:ext cx="3032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o 62">
            <a:extLst>
              <a:ext uri="{FF2B5EF4-FFF2-40B4-BE49-F238E27FC236}">
                <a16:creationId xmlns:a16="http://schemas.microsoft.com/office/drawing/2014/main" id="{FBCDFFA6-3E80-47E6-A95D-45DF42920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86792"/>
              </p:ext>
            </p:extLst>
          </p:nvPr>
        </p:nvGraphicFramePr>
        <p:xfrm>
          <a:off x="7951280" y="4248865"/>
          <a:ext cx="272987" cy="37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63" name="Objeto 62">
                        <a:extLst>
                          <a:ext uri="{FF2B5EF4-FFF2-40B4-BE49-F238E27FC236}">
                            <a16:creationId xmlns:a16="http://schemas.microsoft.com/office/drawing/2014/main" id="{FBCDFFA6-3E80-47E6-A95D-45DF42920E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951280" y="4248865"/>
                        <a:ext cx="272987" cy="37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C6B90027-C870-4980-85BC-18DA1639D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911435"/>
              </p:ext>
            </p:extLst>
          </p:nvPr>
        </p:nvGraphicFramePr>
        <p:xfrm>
          <a:off x="9642401" y="3933301"/>
          <a:ext cx="328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C6B90027-C870-4980-85BC-18DA1639D9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642401" y="3933301"/>
                        <a:ext cx="3286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11A02522-1C8C-40FA-A745-AC61BA607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01840"/>
              </p:ext>
            </p:extLst>
          </p:nvPr>
        </p:nvGraphicFramePr>
        <p:xfrm>
          <a:off x="10009439" y="3955164"/>
          <a:ext cx="272987" cy="37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11A02522-1C8C-40FA-A745-AC61BA607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0009439" y="3955164"/>
                        <a:ext cx="272987" cy="37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5DB93781-15F1-4C62-A0AA-B16DD3950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73755"/>
              </p:ext>
            </p:extLst>
          </p:nvPr>
        </p:nvGraphicFramePr>
        <p:xfrm>
          <a:off x="10326688" y="3567113"/>
          <a:ext cx="328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164880" imgH="228600" progId="Equation.DSMT4">
                  <p:embed/>
                </p:oleObj>
              </mc:Choice>
              <mc:Fallback>
                <p:oleObj name="Equation" r:id="rId38" imgW="164880" imgH="228600" progId="Equation.DSMT4">
                  <p:embed/>
                  <p:pic>
                    <p:nvPicPr>
                      <p:cNvPr id="69" name="Objeto 68">
                        <a:extLst>
                          <a:ext uri="{FF2B5EF4-FFF2-40B4-BE49-F238E27FC236}">
                            <a16:creationId xmlns:a16="http://schemas.microsoft.com/office/drawing/2014/main" id="{5DB93781-15F1-4C62-A0AA-B16DD3950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326688" y="3567113"/>
                        <a:ext cx="3286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49832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</TotalTime>
  <Words>0</Words>
  <Application>Microsoft Office PowerPoint</Application>
  <PresentationFormat>Panorámica</PresentationFormat>
  <Paragraphs>0</Paragraphs>
  <Slides>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ema de Office</vt:lpstr>
      <vt:lpstr>MathType 6.0 Equation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Erik Pena Medina</dc:creator>
  <cp:lastModifiedBy>Erik Pena Medina</cp:lastModifiedBy>
  <cp:revision>3</cp:revision>
  <dcterms:created xsi:type="dcterms:W3CDTF">2020-10-26T06:22:00Z</dcterms:created>
  <dcterms:modified xsi:type="dcterms:W3CDTF">2020-10-26T22:44:01Z</dcterms:modified>
</cp:coreProperties>
</file>